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-391114440"/>
        <w:docPartObj>
          <w:docPartGallery w:val="Cover Pages"/>
          <w:docPartUnique/>
        </w:docPartObj>
      </w:sdtPr>
      <w:sdtEndPr>
        <w:rPr>
          <w:b/>
        </w:rPr>
      </w:sdtEndPr>
      <w:sdtContent>
        <w:p w14:paraId="10C8650B" w14:textId="3FC143F3" w:rsidR="00687029" w:rsidRDefault="00687029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72D923B8" wp14:editId="0F3C4A0D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6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05F3DD51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" path="m,l7312660,r,1129665l3619500,733425,,1091565,,xe" fillcolor="#4f81bd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" stroked="f" strokeweight="2pt">
                      <v:fill r:id="rId7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16F1801C" wp14:editId="49CC6C2B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914400"/>
                    <wp:effectExtent l="0" t="0" r="0" b="8255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595959" w:themeColor="text1" w:themeTint="A6"/>
                                    <w:sz w:val="28"/>
                                    <w:szCs w:val="28"/>
                                  </w:rPr>
                                  <w:alias w:val="Author"/>
                                  <w:tag w:val=""/>
                                  <w:id w:val="789243997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583B87FD" w14:textId="74D84EF3" w:rsidR="00687029" w:rsidRDefault="00687029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8"/>
                                        <w:szCs w:val="28"/>
                                      </w:rPr>
                                      <w:t>December 6, 2017</w:t>
                                    </w:r>
                                  </w:p>
                                </w:sdtContent>
                              </w:sdt>
                              <w:p w14:paraId="7EDCDF74" w14:textId="204C8879" w:rsidR="00687029" w:rsidRDefault="00687029">
                                <w:pPr>
                                  <w:pStyle w:val="NoSpacing"/>
                                  <w:jc w:val="right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9200</wp14:pctHeight>
                    </wp14:sizeRelV>
                  </wp:anchor>
                </w:drawing>
              </mc:Choice>
              <mc:Fallback>
                <w:pict>
                  <v:shapetype w14:anchorId="16F1801C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6" type="#_x0000_t202" style="position:absolute;margin-left:0;margin-top:0;width:8in;height:1in;z-index:251660288;visibility:visible;mso-wrap-style:square;mso-width-percent:941;mso-height-percent:92;mso-top-percent:818;mso-wrap-distance-left:9pt;mso-wrap-distance-top:0;mso-wrap-distance-right:9pt;mso-wrap-distance-bottom:0;mso-position-horizontal:center;mso-position-horizontal-relative:page;mso-position-vertical-relative:page;mso-width-percent:941;mso-height-percent:92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color w:val="595959" w:themeColor="text1" w:themeTint="A6"/>
                              <w:sz w:val="28"/>
                              <w:szCs w:val="28"/>
                            </w:rPr>
                            <w:alias w:val="Author"/>
                            <w:tag w:val=""/>
                            <w:id w:val="789243997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14:paraId="583B87FD" w14:textId="74D84EF3" w:rsidR="00687029" w:rsidRDefault="00687029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8"/>
                                  <w:szCs w:val="28"/>
                                </w:rPr>
                                <w:t>December 6, 2017</w:t>
                              </w:r>
                            </w:p>
                          </w:sdtContent>
                        </w:sdt>
                        <w:p w14:paraId="7EDCDF74" w14:textId="204C8879" w:rsidR="00687029" w:rsidRDefault="00687029">
                          <w:pPr>
                            <w:pStyle w:val="NoSpacing"/>
                            <w:jc w:val="right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425E77BA" wp14:editId="3D23E6B3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040880</wp:posOffset>
                        </wp:positionV>
                      </mc:Fallback>
                    </mc:AlternateContent>
                    <wp:extent cx="7315200" cy="1009650"/>
                    <wp:effectExtent l="0" t="0" r="0" b="0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100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6CDF52" w14:textId="5F9AAB2C" w:rsidR="00687029" w:rsidRDefault="00687029">
                                <w:pPr>
                                  <w:pStyle w:val="NoSpacing"/>
                                  <w:jc w:val="right"/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4F81BD" w:themeColor="accent1"/>
                                    <w:sz w:val="28"/>
                                    <w:szCs w:val="28"/>
                                  </w:rPr>
                                  <w:t>Vibhavi Peiris</w:t>
                                </w:r>
                              </w:p>
                              <w:sdt>
                                <w:sdtPr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  <w:alias w:val="Abstract"/>
                                  <w:tag w:val=""/>
                                  <w:id w:val="1375273687"/>
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<w:text w:multiLine="1"/>
                                </w:sdtPr>
                                <w:sdtEndPr/>
                                <w:sdtContent>
                                  <w:p w14:paraId="19C00284" w14:textId="4C936CC2" w:rsidR="00687029" w:rsidRDefault="00687029">
                                    <w:pPr>
                                      <w:pStyle w:val="NoSpacing"/>
                                      <w:jc w:val="right"/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>Student Number: 1000597687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0000</wp14:pctHeight>
                    </wp14:sizeRelV>
                  </wp:anchor>
                </w:drawing>
              </mc:Choice>
              <mc:Fallback>
                <w:pict>
                  <v:shape w14:anchorId="425E77BA" id="Text Box 153" o:spid="_x0000_s1027" type="#_x0000_t202" style="position:absolute;margin-left:0;margin-top:0;width:8in;height:79.5pt;z-index:251661312;visibility:visible;mso-wrap-style:square;mso-width-percent:941;mso-height-percent:100;mso-top-percent:700;mso-wrap-distance-left:9pt;mso-wrap-distance-top:0;mso-wrap-distance-right:9pt;mso-wrap-distance-bottom:0;mso-position-horizontal:center;mso-position-horizontal-relative:page;mso-position-vertical-relative:page;mso-width-percent:941;mso-height-percent:100;mso-top-percent:7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" filled="f" stroked="f" strokeweight=".5pt">
                    <v:textbox style="mso-fit-shape-to-text:t" inset="126pt,0,54pt,0">
                      <w:txbxContent>
                        <w:p w14:paraId="066CDF52" w14:textId="5F9AAB2C" w:rsidR="00687029" w:rsidRDefault="00687029">
                          <w:pPr>
                            <w:pStyle w:val="NoSpacing"/>
                            <w:jc w:val="right"/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4F81BD" w:themeColor="accent1"/>
                              <w:sz w:val="28"/>
                              <w:szCs w:val="28"/>
                            </w:rPr>
                            <w:t>Vibhavi Peiris</w:t>
                          </w:r>
                        </w:p>
                        <w:sdt>
                          <w:sdtPr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  <w:alias w:val="Abstract"/>
                            <w:tag w:val=""/>
                            <w:id w:val="1375273687"/>
                            <w:dataBinding w:prefixMappings="xmlns:ns0='http://schemas.microsoft.com/office/2006/coverPageProps' " w:xpath="/ns0:CoverPageProperties[1]/ns0:Abstract[1]" w:storeItemID="{55AF091B-3C7A-41E3-B477-F2FDAA23CFDA}"/>
                            <w:text w:multiLine="1"/>
                          </w:sdtPr>
                          <w:sdtEndPr/>
                          <w:sdtContent>
                            <w:p w14:paraId="19C00284" w14:textId="4C936CC2" w:rsidR="00687029" w:rsidRDefault="00687029">
                              <w:pPr>
                                <w:pStyle w:val="NoSpacing"/>
                                <w:jc w:val="right"/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>Student Number: 1000597687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2556297C" wp14:editId="75824652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017520</wp:posOffset>
                        </wp:positionV>
                      </mc:Fallback>
                    </mc:AlternateContent>
                    <wp:extent cx="7315200" cy="3638550"/>
                    <wp:effectExtent l="0" t="0" r="0" b="635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C35EFC" w14:textId="2ED8206C" w:rsidR="00687029" w:rsidRDefault="009F47F0">
                                <w:pPr>
                                  <w:jc w:val="right"/>
                                  <w:rPr>
                                    <w:color w:val="4F81BD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F81BD" w:themeColor="accent1"/>
                                      <w:sz w:val="64"/>
                                      <w:szCs w:val="64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687029">
                                      <w:rPr>
                                        <w:caps/>
                                        <w:color w:val="4F81BD" w:themeColor="accent1"/>
                                        <w:sz w:val="64"/>
                                        <w:szCs w:val="64"/>
                                      </w:rPr>
                                      <w:t>CSC420</w:t>
                                    </w:r>
                                  </w:sdtContent>
                                </w:sdt>
                              </w:p>
                              <w:sdt>
                                <w:sdtPr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  <w:alias w:val="Subtitle"/>
                                  <w:tag w:val=""/>
                                  <w:id w:val="1759551507"/>
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221FC317" w14:textId="1A012241" w:rsidR="00687029" w:rsidRDefault="00687029">
                                    <w:pPr>
                                      <w:jc w:val="right"/>
                                      <w:rPr>
                                        <w:smallCaps/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>Assignment 5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2556297C" id="Text Box 154" o:spid="_x0000_s1028" type="#_x0000_t202" style="position:absolute;margin-left:0;margin-top:0;width:8in;height:286.5pt;z-index:251659264;visibility:visible;mso-wrap-style:square;mso-width-percent:941;mso-height-percent:363;mso-top-percent:300;mso-wrap-distance-left:9pt;mso-wrap-distance-top:0;mso-wrap-distance-right:9pt;mso-wrap-distance-bottom:0;mso-position-horizontal:center;mso-position-horizontal-relative:page;mso-position-vertical-relative:page;mso-width-percent:941;mso-height-percent:363;mso-top-percent:30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" filled="f" stroked="f" strokeweight=".5pt">
                    <v:textbox inset="126pt,0,54pt,0">
                      <w:txbxContent>
                        <w:p w14:paraId="40C35EFC" w14:textId="2ED8206C" w:rsidR="00687029" w:rsidRDefault="009F47F0">
                          <w:pPr>
                            <w:jc w:val="right"/>
                            <w:rPr>
                              <w:color w:val="4F81BD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4F81BD" w:themeColor="accent1"/>
                                <w:sz w:val="64"/>
                                <w:szCs w:val="64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687029">
                                <w:rPr>
                                  <w:caps/>
                                  <w:color w:val="4F81BD" w:themeColor="accent1"/>
                                  <w:sz w:val="64"/>
                                  <w:szCs w:val="64"/>
                                </w:rPr>
                                <w:t>CSC420</w:t>
                              </w:r>
                            </w:sdtContent>
                          </w:sdt>
                        </w:p>
                        <w:sdt>
                          <w:sdtPr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  <w:alias w:val="Subtitle"/>
                            <w:tag w:val=""/>
                            <w:id w:val="1759551507"/>
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<w:text/>
                          </w:sdtPr>
                          <w:sdtEndPr/>
                          <w:sdtContent>
                            <w:p w14:paraId="221FC317" w14:textId="1A012241" w:rsidR="00687029" w:rsidRDefault="00687029">
                              <w:pPr>
                                <w:jc w:val="right"/>
                                <w:rPr>
                                  <w:smallCaps/>
                                  <w:color w:val="404040" w:themeColor="text1" w:themeTint="BF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>Assignment 5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14:paraId="211C4D4B" w14:textId="21D0B48C" w:rsidR="00687029" w:rsidRDefault="00687029">
          <w:pPr>
            <w:rPr>
              <w:b/>
            </w:rPr>
          </w:pPr>
          <w:r>
            <w:rPr>
              <w:b/>
            </w:rPr>
            <w:br w:type="page"/>
          </w:r>
        </w:p>
      </w:sdtContent>
    </w:sdt>
    <w:p w14:paraId="5101DB40" w14:textId="77777777" w:rsidR="0044650D" w:rsidRDefault="00BD6FCB" w:rsidP="0044650D">
      <w:pPr>
        <w:pStyle w:val="ListParagraph"/>
        <w:ind w:left="0"/>
        <w:rPr>
          <w:b/>
        </w:rPr>
      </w:pPr>
      <w:r w:rsidRPr="003C1C1C">
        <w:rPr>
          <w:color w:val="FF0000"/>
        </w:rPr>
        <w:lastRenderedPageBreak/>
        <w:t xml:space="preserve">Note*: </w:t>
      </w:r>
      <w:r w:rsidRPr="003C1C1C">
        <w:rPr>
          <w:b/>
        </w:rPr>
        <w:t xml:space="preserve">All Coding done on </w:t>
      </w:r>
      <w:proofErr w:type="spellStart"/>
      <w:r w:rsidRPr="003C1C1C">
        <w:rPr>
          <w:b/>
        </w:rPr>
        <w:t>Matlab</w:t>
      </w:r>
      <w:proofErr w:type="spellEnd"/>
      <w:r w:rsidRPr="003C1C1C">
        <w:rPr>
          <w:b/>
        </w:rPr>
        <w:t xml:space="preserve"> R2016a</w:t>
      </w:r>
      <w:r>
        <w:rPr>
          <w:b/>
        </w:rPr>
        <w:t xml:space="preserve">. </w:t>
      </w:r>
    </w:p>
    <w:p w14:paraId="0B62CF2B" w14:textId="6848EEE6" w:rsidR="00BD6FCB" w:rsidRDefault="00BD6FCB" w:rsidP="0044650D">
      <w:pPr>
        <w:pStyle w:val="ListParagraph"/>
        <w:ind w:left="0"/>
      </w:pPr>
      <w:r>
        <w:t xml:space="preserve">Question 1 – </w:t>
      </w:r>
      <w:r w:rsidR="00ED0778">
        <w:t>Tracking</w:t>
      </w:r>
      <w:r>
        <w:t>:</w:t>
      </w:r>
    </w:p>
    <w:p w14:paraId="68B26CDA" w14:textId="067C6BE0" w:rsidR="00BD6FCB" w:rsidRDefault="00ED0778" w:rsidP="00BD6FCB">
      <w:pPr>
        <w:pStyle w:val="ListParagraph"/>
        <w:numPr>
          <w:ilvl w:val="1"/>
          <w:numId w:val="1"/>
        </w:numPr>
      </w:pPr>
      <w:r>
        <w:t>I</w:t>
      </w:r>
      <w:r w:rsidR="00935742">
        <w:t>nstead of using a list I decided to use a struct with the format seen below</w:t>
      </w:r>
      <w:r w:rsidR="0033126E">
        <w:t>.</w:t>
      </w:r>
    </w:p>
    <w:p w14:paraId="143022E2" w14:textId="0C05BD48" w:rsidR="0033126E" w:rsidRDefault="0033126E" w:rsidP="0033126E">
      <w:pPr>
        <w:pStyle w:val="ListParagraph"/>
        <w:ind w:left="1800"/>
      </w:pPr>
      <w:r w:rsidRPr="0033126E">
        <w:t>tracks = struct(previous_</w:t>
      </w:r>
      <w:proofErr w:type="gramStart"/>
      <w:r w:rsidRPr="0033126E">
        <w:t>frame,previous</w:t>
      </w:r>
      <w:proofErr w:type="gramEnd"/>
      <w:r w:rsidRPr="0033126E">
        <w:t>_frame_val,occurences,occurences_val,dets,dets_val,frames_field,frames_val);</w:t>
      </w:r>
    </w:p>
    <w:p w14:paraId="533B19BE" w14:textId="2F54E0E9" w:rsidR="00964F45" w:rsidRDefault="002D5CBD" w:rsidP="0033126E">
      <w:pPr>
        <w:pStyle w:val="ListParagraph"/>
        <w:ind w:left="1800"/>
      </w:pPr>
      <w:r>
        <w:t>I loop through the frames find the sim matrix (using the code provided)</w:t>
      </w:r>
    </w:p>
    <w:p w14:paraId="0096F485" w14:textId="254FF2D2" w:rsidR="002D5CBD" w:rsidRDefault="002D5CBD" w:rsidP="0033126E">
      <w:pPr>
        <w:pStyle w:val="ListParagraph"/>
        <w:ind w:left="1800"/>
      </w:pPr>
      <w:r>
        <w:t xml:space="preserve">Then I have a while loop that stops once there are only 0’s left in the sim matrix. Each iteration the loop </w:t>
      </w:r>
      <w:proofErr w:type="gramStart"/>
      <w:r>
        <w:t>find</w:t>
      </w:r>
      <w:proofErr w:type="gramEnd"/>
      <w:r>
        <w:t xml:space="preserve"> the max value in the sim matrix, returns its k and t value. Then checks if that current detection is in the tracks. I do this by getting an array containing the last added detection for each track. If the current detection is in the track I add it to that specific track(</w:t>
      </w:r>
      <w:proofErr w:type="spellStart"/>
      <w:r>
        <w:t>i</w:t>
      </w:r>
      <w:proofErr w:type="spellEnd"/>
      <w:r>
        <w:t xml:space="preserve">). When adding it I increase the </w:t>
      </w:r>
      <w:r w:rsidR="0044650D">
        <w:t>occurrences</w:t>
      </w:r>
      <w:r>
        <w:t xml:space="preserve"> field by 1, add the new detection(</w:t>
      </w:r>
      <w:proofErr w:type="spellStart"/>
      <w:r>
        <w:t>next_det</w:t>
      </w:r>
      <w:proofErr w:type="spellEnd"/>
      <w:r>
        <w:t xml:space="preserve">) to the end of the detections list. I save the current frame value + 1, and I replace the </w:t>
      </w:r>
      <w:proofErr w:type="spellStart"/>
      <w:r>
        <w:t>prev_det_val</w:t>
      </w:r>
      <w:proofErr w:type="spellEnd"/>
      <w:r>
        <w:t xml:space="preserve"> with </w:t>
      </w:r>
      <w:proofErr w:type="spellStart"/>
      <w:r>
        <w:t>next_det</w:t>
      </w:r>
      <w:proofErr w:type="spellEnd"/>
      <w:r>
        <w:t xml:space="preserve"> (this is the </w:t>
      </w:r>
      <w:r w:rsidR="0044650D">
        <w:t>latest</w:t>
      </w:r>
      <w:r>
        <w:t xml:space="preserve"> detection on this track). The I updated that track(</w:t>
      </w:r>
      <w:proofErr w:type="spellStart"/>
      <w:r>
        <w:t>i</w:t>
      </w:r>
      <w:proofErr w:type="spellEnd"/>
      <w:r>
        <w:t xml:space="preserve">) with this struct. If the current detection was not found in tracks </w:t>
      </w:r>
      <w:proofErr w:type="gramStart"/>
      <w:r>
        <w:t>list</w:t>
      </w:r>
      <w:proofErr w:type="gramEnd"/>
      <w:r>
        <w:t xml:space="preserve"> then I create a new struct and add it to the track. With the fields (</w:t>
      </w:r>
      <w:proofErr w:type="spellStart"/>
      <w:r>
        <w:t>occurunces</w:t>
      </w:r>
      <w:proofErr w:type="spellEnd"/>
      <w:r>
        <w:t xml:space="preserve"> = 2, </w:t>
      </w:r>
      <w:proofErr w:type="spellStart"/>
      <w:r>
        <w:t>dets</w:t>
      </w:r>
      <w:proofErr w:type="spellEnd"/>
      <w:r>
        <w:t xml:space="preserve"> = [</w:t>
      </w:r>
      <w:proofErr w:type="spellStart"/>
      <w:r>
        <w:t>cur_dets</w:t>
      </w:r>
      <w:proofErr w:type="spellEnd"/>
      <w:r>
        <w:t xml:space="preserve"> </w:t>
      </w:r>
      <w:proofErr w:type="spellStart"/>
      <w:r>
        <w:t>next_dets</w:t>
      </w:r>
      <w:proofErr w:type="spellEnd"/>
      <w:r>
        <w:t xml:space="preserve">] frame = current frame value+1, </w:t>
      </w:r>
      <w:proofErr w:type="spellStart"/>
      <w:r>
        <w:t>prev_det</w:t>
      </w:r>
      <w:proofErr w:type="spellEnd"/>
      <w:r>
        <w:t xml:space="preserve"> = </w:t>
      </w:r>
      <w:proofErr w:type="spellStart"/>
      <w:r>
        <w:t>next_dets</w:t>
      </w:r>
      <w:proofErr w:type="spellEnd"/>
      <w:r>
        <w:t>).</w:t>
      </w:r>
    </w:p>
    <w:p w14:paraId="4202B504" w14:textId="77777777" w:rsidR="002D5CBD" w:rsidRDefault="002D5CBD" w:rsidP="0033126E">
      <w:pPr>
        <w:pStyle w:val="ListParagraph"/>
        <w:ind w:left="1800"/>
      </w:pPr>
    </w:p>
    <w:p w14:paraId="66452408" w14:textId="15004171" w:rsidR="002D5CBD" w:rsidRDefault="002D5CBD" w:rsidP="0033126E">
      <w:pPr>
        <w:pStyle w:val="ListParagraph"/>
        <w:ind w:left="1800"/>
      </w:pPr>
      <w:r>
        <w:t xml:space="preserve">Outside of the frame’s loop I use find, to find tracks that have </w:t>
      </w:r>
      <w:r w:rsidR="0044650D">
        <w:t>occurrences</w:t>
      </w:r>
      <w:r>
        <w:t xml:space="preserve"> &gt; 2 and &gt;5 for part 1.2  </w:t>
      </w:r>
    </w:p>
    <w:p w14:paraId="18FB5652" w14:textId="54843A22" w:rsidR="00964F45" w:rsidRDefault="00964F45" w:rsidP="0033126E">
      <w:pPr>
        <w:pStyle w:val="ListParagraph"/>
        <w:ind w:left="180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A6E165B" wp14:editId="08A70F61">
                <wp:simplePos x="0" y="0"/>
                <wp:positionH relativeFrom="margin">
                  <wp:align>center</wp:align>
                </wp:positionH>
                <wp:positionV relativeFrom="paragraph">
                  <wp:posOffset>-593</wp:posOffset>
                </wp:positionV>
                <wp:extent cx="7067550" cy="8546465"/>
                <wp:effectExtent l="0" t="0" r="19050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67550" cy="8546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C6504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function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track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objec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</w:t>
                            </w:r>
                          </w:p>
                          <w:p w14:paraId="7243F623" w14:textId="665D160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this is a very simple tracking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algo</w:t>
                            </w:r>
                            <w:proofErr w:type="spellEnd"/>
                          </w:p>
                          <w:p w14:paraId="34468C2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 for more serious tracking, look-up the papers in the projects pdf</w:t>
                            </w:r>
                          </w:p>
                          <w:p w14:paraId="117AD217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FRAME_DIR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..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/data/frames/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;</w:t>
                            </w:r>
                          </w:p>
                          <w:p w14:paraId="2FDA78C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DET_DIR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..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/data/detections/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;</w:t>
                            </w:r>
                          </w:p>
                          <w:p w14:paraId="6B5720A9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tart_fram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62;</w:t>
                            </w:r>
                          </w:p>
                          <w:p w14:paraId="088CD51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end_fram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71;</w:t>
                            </w:r>
                          </w:p>
                          <w:p w14:paraId="1DD81AE4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tracks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zeros(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0,13);   %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formar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occurence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]</w:t>
                            </w:r>
                          </w:p>
                          <w:p w14:paraId="068C6B8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5405031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field names</w:t>
                            </w:r>
                          </w:p>
                          <w:p w14:paraId="5F53566D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previous_fram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prev_frame</w:t>
                            </w:r>
                            <w:proofErr w:type="spellEnd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;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previou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zeros(4,0)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had to transpose so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smembe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would work</w:t>
                            </w:r>
                          </w:p>
                          <w:p w14:paraId="1B2776B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occurence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occur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;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occurence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{0};</w:t>
                            </w:r>
                          </w:p>
                          <w:p w14:paraId="5402A35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;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zeros(0,6);</w:t>
                            </w:r>
                          </w:p>
                          <w:p w14:paraId="0440744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s_field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frames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;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s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zeros(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0,0)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the frames a detection occurs in </w:t>
                            </w:r>
                          </w:p>
                          <w:p w14:paraId="37B8B7EE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tracks = struct(previous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,previou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_val,occurences,occurences_val,dets,dets_val,frames_field,frames_val);</w:t>
                            </w:r>
                          </w:p>
                          <w:p w14:paraId="58E2EE17" w14:textId="1816AC33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</w:t>
                            </w:r>
                          </w:p>
                          <w:p w14:paraId="14D4CB57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for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tart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:end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</w:t>
                            </w:r>
                            <w:proofErr w:type="spellEnd"/>
                          </w:p>
                          <w:p w14:paraId="42897A0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read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ullfil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FRAME_DIR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printf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%06d.jpg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));</w:t>
                            </w:r>
                          </w:p>
                          <w:p w14:paraId="2F1C66C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data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ad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ullfil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DET_DIR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printf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%06d_dets.mat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));</w:t>
                            </w:r>
                          </w:p>
                          <w:p w14:paraId="6FA04F5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ata.dets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;</w:t>
                            </w:r>
                          </w:p>
                          <w:p w14:paraId="740F9A88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15A857F5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read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ullfil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FRAME_DIR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printf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%06d.jpg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, idx+1)));</w:t>
                            </w:r>
                          </w:p>
                          <w:p w14:paraId="764311EA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data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ad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ullfil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DET_DIR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printf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%06d_dets.mat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, idx+1)));</w:t>
                            </w:r>
                          </w:p>
                          <w:p w14:paraId="06133BE4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ata.dets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;</w:t>
                            </w:r>
                          </w:p>
                          <w:p w14:paraId="2AED534D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6DA170A9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sim has as many rows as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and as many columns as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</w:p>
                          <w:p w14:paraId="656BEC5E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 sim(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k,t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) is similarity between detection k in frame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, and detection</w:t>
                            </w:r>
                          </w:p>
                          <w:p w14:paraId="7857BE6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 t in frame j</w:t>
                            </w:r>
                          </w:p>
                          <w:p w14:paraId="5930FAC4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 sim(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k,t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)=0 means that k and t should probably not be the same track</w:t>
                            </w:r>
                          </w:p>
                          <w:p w14:paraId="4711209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sim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compute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similarity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;</w:t>
                            </w:r>
                          </w:p>
                          <w:p w14:paraId="771D516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3AC9780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greedy approach </w:t>
                            </w:r>
                          </w:p>
                          <w:p w14:paraId="5E0E4549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finding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true;   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loop until no values in sim are &gt; 0</w:t>
                            </w:r>
                          </w:p>
                          <w:p w14:paraId="6484E9D1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while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finding</w:t>
                            </w:r>
                          </w:p>
                          <w:p w14:paraId="5A0AF12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maxValu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] =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max(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sim(:))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find current max</w:t>
                            </w:r>
                          </w:p>
                          <w:p w14:paraId="70D18901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[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,j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] = ind2sub(size(sim),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)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get its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and j</w:t>
                            </w:r>
                          </w:p>
                          <w:p w14:paraId="3181DB88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5DCFC719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if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maxValu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= 0 </w:t>
                            </w:r>
                          </w:p>
                          <w:p w14:paraId="0715E9FE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finding = false;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stop loop all sims&gt;0 are found</w:t>
                            </w:r>
                          </w:p>
                          <w:p w14:paraId="6EBE7BEE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lse</w:t>
                            </w:r>
                          </w:p>
                          <w:p w14:paraId="1CA53E51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get previous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locations from tracks</w:t>
                            </w:r>
                          </w:p>
                          <w:p w14:paraId="0A546FC9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prev_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[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tracks.prev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]';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transpose so tha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smembe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function could find row</w:t>
                            </w:r>
                          </w:p>
                          <w:p w14:paraId="64513AF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1B5145B2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see if curren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is in tracks by comparing with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prev_dets</w:t>
                            </w:r>
                            <w:proofErr w:type="spellEnd"/>
                          </w:p>
                          <w:p w14:paraId="17EB773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trans_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i,1:4);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 get current sims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ection  box</w:t>
                            </w:r>
                            <w:proofErr w:type="gramEnd"/>
                          </w:p>
                          <w:p w14:paraId="3F49194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[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Result,LocResult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]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smembe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trans_dets_cur,prev_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,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A020F0"/>
                                <w:sz w:val="14"/>
                                <w:szCs w:val="20"/>
                              </w:rPr>
                              <w:t>'rows'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;</w:t>
                            </w:r>
                          </w:p>
                          <w:p w14:paraId="725B7748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39FBF1BA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if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Result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if curren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is in tracks, then add to that track</w:t>
                            </w:r>
                          </w:p>
                          <w:p w14:paraId="11754E0E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curr_occur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tracks(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cResult</w:t>
                            </w:r>
                            <w:proofErr w:type="spellEnd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.occur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+ 1;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increase number of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occurenc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for current track by 1</w:t>
                            </w:r>
                          </w:p>
                          <w:p w14:paraId="5C402EA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curr_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tracks(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cResult</w:t>
                            </w:r>
                            <w:proofErr w:type="spellEnd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.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;    </w:t>
                            </w:r>
                          </w:p>
                          <w:p w14:paraId="25498B2A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previous_frame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j,1:4)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';   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se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prev_fram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value to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</w:t>
                            </w:r>
                          </w:p>
                          <w:p w14:paraId="116C985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curr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;det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(j,1:4)]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append the nex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to the tracks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list</w:t>
                            </w:r>
                          </w:p>
                          <w:p w14:paraId="0E1CD91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s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[tracks(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cResult</w:t>
                            </w:r>
                            <w:proofErr w:type="spellEnd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.frame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idx+1];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save the frames this track was seen in </w:t>
                            </w:r>
                          </w:p>
                          <w:p w14:paraId="03BFE8AC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</w:p>
                          <w:p w14:paraId="744DC84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tracks(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LocResul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 = struct(previous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,previou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_val,occurences,curr_occurs,dets,dets_val,frames_field,frames_val);</w:t>
                            </w:r>
                          </w:p>
                          <w:p w14:paraId="6708412C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tracks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LocResul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,:) =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,:)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(j,:) curr_occurs+1];   %save the detections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occured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twice (current &amp; next)                             </w:t>
                            </w:r>
                          </w:p>
                          <w:p w14:paraId="42B933FD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</w:p>
                          <w:p w14:paraId="560C462D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lse</w:t>
                            </w:r>
                          </w:p>
                          <w:p w14:paraId="2FED215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add curren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and next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to a new track</w:t>
                            </w:r>
                          </w:p>
                          <w:p w14:paraId="3723C24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track_size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size(tracks,2);      </w:t>
                            </w:r>
                          </w:p>
                          <w:p w14:paraId="71E194FB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curr_occurs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2;  </w:t>
                            </w:r>
                          </w:p>
                          <w:p w14:paraId="761D43F0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previous_frame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j,1:4)';</w:t>
                            </w:r>
                          </w:p>
                          <w:p w14:paraId="5BC4379C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i,1:4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);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det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(j,1:4)];</w:t>
                            </w:r>
                          </w:p>
                          <w:p w14:paraId="11964B65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s_val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=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idx+1];</w:t>
                            </w:r>
                          </w:p>
                          <w:p w14:paraId="4DD70E7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</w:p>
                          <w:p w14:paraId="4E540FCD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tracks(track_size+1) = struct(previous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frame,previous</w:t>
                            </w:r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_frame_val,occurences,curr_occurs,dets,dets_val,frames_field,frames_val);</w:t>
                            </w:r>
                          </w:p>
                          <w:p w14:paraId="09EF1A5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%tracks(track_size+1) = [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</w:t>
                            </w:r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cur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,:)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(j,:) 2];   %save the detections,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occured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twice (current &amp; next)         </w:t>
                            </w:r>
                          </w:p>
                          <w:p w14:paraId="34D35B65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nd</w:t>
                            </w:r>
                          </w:p>
                          <w:p w14:paraId="03B2DF25" w14:textId="6207FB1A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    sim(</w:t>
                            </w:r>
                            <w:proofErr w:type="spellStart"/>
                            <w:proofErr w:type="gramStart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i,j</w:t>
                            </w:r>
                            <w:proofErr w:type="spellEnd"/>
                            <w:proofErr w:type="gramEnd"/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)=0;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%set the current sim to 0 so it wont be </w:t>
                            </w:r>
                            <w:proofErr w:type="spellStart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>choosen</w:t>
                            </w:r>
                            <w:proofErr w:type="spellEnd"/>
                            <w:r w:rsidRPr="00964F45">
                              <w:rPr>
                                <w:rFonts w:ascii="Courier New" w:hAnsi="Courier New" w:cs="Courier New"/>
                                <w:color w:val="228B22"/>
                                <w:sz w:val="14"/>
                                <w:szCs w:val="20"/>
                              </w:rPr>
                              <w:t xml:space="preserve"> again</w:t>
                            </w:r>
                          </w:p>
                          <w:p w14:paraId="00273BB4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nd</w:t>
                            </w:r>
                          </w:p>
                          <w:p w14:paraId="7C2A10C6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nd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</w:t>
                            </w:r>
                          </w:p>
                          <w:p w14:paraId="49642ABF" w14:textId="77777777" w:rsidR="000D7C6B" w:rsidRPr="00964F45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8"/>
                                <w:szCs w:val="24"/>
                              </w:rPr>
                            </w:pP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 xml:space="preserve">    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FF"/>
                                <w:sz w:val="14"/>
                                <w:szCs w:val="20"/>
                              </w:rPr>
                              <w:t>end</w:t>
                            </w:r>
                            <w:r w:rsidRPr="00964F45">
                              <w:rPr>
                                <w:rFonts w:ascii="Courier New" w:hAnsi="Courier New" w:cs="Courier New"/>
                                <w:color w:val="000000"/>
                                <w:sz w:val="14"/>
                                <w:szCs w:val="20"/>
                              </w:rPr>
                              <w:t>;</w:t>
                            </w:r>
                          </w:p>
                          <w:p w14:paraId="17475319" w14:textId="709B0F68" w:rsidR="000D7C6B" w:rsidRPr="00964F45" w:rsidRDefault="000D7C6B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6E165B" id="Text Box 2" o:spid="_x0000_s1029" type="#_x0000_t202" style="position:absolute;left:0;text-align:left;margin-left:0;margin-top:-.05pt;width:556.5pt;height:672.95pt;z-index:25166438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">
                <v:textbox>
                  <w:txbxContent>
                    <w:p w14:paraId="1FC6504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function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track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objec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</w:t>
                      </w:r>
                    </w:p>
                    <w:p w14:paraId="7243F623" w14:textId="665D160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this is a very simple tracking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algo</w:t>
                      </w:r>
                      <w:proofErr w:type="spellEnd"/>
                    </w:p>
                    <w:p w14:paraId="34468C2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 for more serious tracking, look-up the papers in the projects pdf</w:t>
                      </w:r>
                    </w:p>
                    <w:p w14:paraId="117AD217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FRAME_DIR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..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/data/frames/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;</w:t>
                      </w:r>
                    </w:p>
                    <w:p w14:paraId="2FDA78C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DET_DIR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..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/data/detections/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;</w:t>
                      </w:r>
                    </w:p>
                    <w:p w14:paraId="6B5720A9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tart_fram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62;</w:t>
                      </w:r>
                    </w:p>
                    <w:p w14:paraId="088CD51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end_fram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71;</w:t>
                      </w:r>
                    </w:p>
                    <w:p w14:paraId="1DD81AE4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tracks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zeros(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0,13);   %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formar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occurence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]</w:t>
                      </w:r>
                    </w:p>
                    <w:p w14:paraId="068C6B8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5405031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field names</w:t>
                      </w:r>
                    </w:p>
                    <w:p w14:paraId="5F53566D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previous_fram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prev_frame</w:t>
                      </w:r>
                      <w:proofErr w:type="spellEnd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;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previou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zeros(4,0)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had to transpose so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smembe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would work</w:t>
                      </w:r>
                    </w:p>
                    <w:p w14:paraId="1B2776B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occurence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occur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;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occurence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{0};</w:t>
                      </w:r>
                    </w:p>
                    <w:p w14:paraId="5402A35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dets</w:t>
                      </w:r>
                      <w:proofErr w:type="spellEnd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;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zeros(0,6);</w:t>
                      </w:r>
                    </w:p>
                    <w:p w14:paraId="0440744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s_field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frames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;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s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zeros(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0,0)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the frames a detection occurs in </w:t>
                      </w:r>
                    </w:p>
                    <w:p w14:paraId="37B8B7EE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tracks = struct(previous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,previou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_val,occurences,occurences_val,dets,dets_val,frames_field,frames_val);</w:t>
                      </w:r>
                    </w:p>
                    <w:p w14:paraId="58E2EE17" w14:textId="1816AC33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</w:t>
                      </w:r>
                    </w:p>
                    <w:p w14:paraId="14D4CB57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for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tart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:end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</w:t>
                      </w:r>
                      <w:proofErr w:type="spellEnd"/>
                    </w:p>
                    <w:p w14:paraId="42897A0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read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ullfil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FRAME_DIR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printf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%06d.jpg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));</w:t>
                      </w:r>
                    </w:p>
                    <w:p w14:paraId="2F1C66C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data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ad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ullfil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DET_DIR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printf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%06d_dets.mat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));</w:t>
                      </w:r>
                    </w:p>
                    <w:p w14:paraId="6FA04F5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ata.dets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;</w:t>
                      </w:r>
                    </w:p>
                    <w:p w14:paraId="740F9A88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15A857F5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read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ullfil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FRAME_DIR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printf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%06d.jpg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, idx+1)));</w:t>
                      </w:r>
                    </w:p>
                    <w:p w14:paraId="764311EA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data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ad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ullfil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DET_DIR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printf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%06d_dets.mat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, idx+1)));</w:t>
                      </w:r>
                    </w:p>
                    <w:p w14:paraId="06133BE4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ata.dets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;</w:t>
                      </w:r>
                    </w:p>
                    <w:p w14:paraId="2AED534D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6DA170A9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sim has as many rows as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and as many columns as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next</w:t>
                      </w:r>
                      <w:proofErr w:type="spellEnd"/>
                    </w:p>
                    <w:p w14:paraId="656BEC5E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 sim(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k,t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) is similarity between detection k in frame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, and detection</w:t>
                      </w:r>
                    </w:p>
                    <w:p w14:paraId="7857BE6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 t in frame j</w:t>
                      </w:r>
                    </w:p>
                    <w:p w14:paraId="5930FAC4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 sim(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k,t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)=0 means that k and t should probably not be the same track</w:t>
                      </w:r>
                    </w:p>
                    <w:p w14:paraId="4711209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sim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compute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similarity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m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;</w:t>
                      </w:r>
                    </w:p>
                    <w:p w14:paraId="771D516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3AC9780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greedy approach </w:t>
                      </w:r>
                    </w:p>
                    <w:p w14:paraId="5E0E4549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finding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true;   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loop until no values in sim are &gt; 0</w:t>
                      </w:r>
                    </w:p>
                    <w:p w14:paraId="6484E9D1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while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finding</w:t>
                      </w:r>
                    </w:p>
                    <w:p w14:paraId="5A0AF12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maxValu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] =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max(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sim(:))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find current max</w:t>
                      </w:r>
                    </w:p>
                    <w:p w14:paraId="70D18901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[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,j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] = ind2sub(size(sim),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)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get its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and j</w:t>
                      </w:r>
                    </w:p>
                    <w:p w14:paraId="3181DB88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5DCFC719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if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maxValu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= 0 </w:t>
                      </w:r>
                    </w:p>
                    <w:p w14:paraId="0715E9FE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finding = false;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stop loop all sims&gt;0 are found</w:t>
                      </w:r>
                    </w:p>
                    <w:p w14:paraId="6EBE7BEE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lse</w:t>
                      </w:r>
                    </w:p>
                    <w:p w14:paraId="1CA53E51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get previous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locations from tracks</w:t>
                      </w:r>
                    </w:p>
                    <w:p w14:paraId="0A546FC9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prev_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[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tracks.prev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]';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transpose so tha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smembe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function could find row</w:t>
                      </w:r>
                    </w:p>
                    <w:p w14:paraId="64513AF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1B5145B2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see if curren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is in tracks by comparing with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prev_dets</w:t>
                      </w:r>
                      <w:proofErr w:type="spellEnd"/>
                    </w:p>
                    <w:p w14:paraId="17EB773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trans_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i,1:4);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 get current sims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ection  box</w:t>
                      </w:r>
                      <w:proofErr w:type="gramEnd"/>
                    </w:p>
                    <w:p w14:paraId="3F49194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[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Result,LocResult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]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smembe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trans_dets_cur,prev_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,</w:t>
                      </w:r>
                      <w:r w:rsidRPr="00964F45">
                        <w:rPr>
                          <w:rFonts w:ascii="Courier New" w:hAnsi="Courier New" w:cs="Courier New"/>
                          <w:color w:val="A020F0"/>
                          <w:sz w:val="14"/>
                          <w:szCs w:val="20"/>
                        </w:rPr>
                        <w:t>'rows'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;</w:t>
                      </w:r>
                    </w:p>
                    <w:p w14:paraId="725B7748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39FBF1BA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if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Result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if curren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is in tracks, then add to that track</w:t>
                      </w:r>
                    </w:p>
                    <w:p w14:paraId="11754E0E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curr_occur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tracks(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cResult</w:t>
                      </w:r>
                      <w:proofErr w:type="spellEnd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.occur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+ 1;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increase number of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occurenc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for current track by 1</w:t>
                      </w:r>
                    </w:p>
                    <w:p w14:paraId="5C402EA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curr_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tracks(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cResult</w:t>
                      </w:r>
                      <w:proofErr w:type="spellEnd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.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;    </w:t>
                      </w:r>
                    </w:p>
                    <w:p w14:paraId="25498B2A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previous_frame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j,1:4)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';   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se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prev_fram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value to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</w:t>
                      </w:r>
                    </w:p>
                    <w:p w14:paraId="116C985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curr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;det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(j,1:4)]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append the nex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to the tracks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list</w:t>
                      </w:r>
                    </w:p>
                    <w:p w14:paraId="0E1CD91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s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[tracks(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cResult</w:t>
                      </w:r>
                      <w:proofErr w:type="spellEnd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.frame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idx+1];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save the frames this track was seen in </w:t>
                      </w:r>
                    </w:p>
                    <w:p w14:paraId="03BFE8AC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</w:p>
                    <w:p w14:paraId="744DC84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tracks(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LocResul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 = struct(previous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,previou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_val,occurences,curr_occurs,dets,dets_val,frames_field,frames_val);</w:t>
                      </w:r>
                    </w:p>
                    <w:p w14:paraId="6708412C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tracks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LocResul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,:) =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(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,:)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(j,:) curr_occurs+1];   %save the detections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occured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twice (current &amp; next)                             </w:t>
                      </w:r>
                    </w:p>
                    <w:p w14:paraId="42B933FD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</w:p>
                    <w:p w14:paraId="560C462D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lse</w:t>
                      </w:r>
                    </w:p>
                    <w:p w14:paraId="2FED215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add curren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and next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to a new track</w:t>
                      </w:r>
                    </w:p>
                    <w:p w14:paraId="3723C24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track_size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size(tracks,2);      </w:t>
                      </w:r>
                    </w:p>
                    <w:p w14:paraId="71E194FB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curr_occurs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2;  </w:t>
                      </w:r>
                    </w:p>
                    <w:p w14:paraId="761D43F0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previous_frame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j,1:4)';</w:t>
                      </w:r>
                    </w:p>
                    <w:p w14:paraId="5BC4379C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_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i,1:4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);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det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(j,1:4)];</w:t>
                      </w:r>
                    </w:p>
                    <w:p w14:paraId="11964B65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s_val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=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dx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idx+1];</w:t>
                      </w:r>
                    </w:p>
                    <w:p w14:paraId="4DD70E7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</w:p>
                    <w:p w14:paraId="4E540FCD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tracks(track_size+1) = struct(previous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frame,previous</w:t>
                      </w:r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_frame_val,occurences,curr_occurs,dets,dets_val,frames_field,frames_val);</w:t>
                      </w:r>
                    </w:p>
                    <w:p w14:paraId="09EF1A5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   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%tracks(track_size+1) = [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</w:t>
                      </w:r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cur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i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,:)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dets_next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(j,:) 2];   %save the detections,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occured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twice (current &amp; next)         </w:t>
                      </w:r>
                    </w:p>
                    <w:p w14:paraId="34D35B65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nd</w:t>
                      </w:r>
                    </w:p>
                    <w:p w14:paraId="03B2DF25" w14:textId="6207FB1A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    sim(</w:t>
                      </w:r>
                      <w:proofErr w:type="spellStart"/>
                      <w:proofErr w:type="gramStart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i,j</w:t>
                      </w:r>
                      <w:proofErr w:type="spellEnd"/>
                      <w:proofErr w:type="gramEnd"/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)=0; </w:t>
                      </w:r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%set the current sim to 0 so it wont be </w:t>
                      </w:r>
                      <w:proofErr w:type="spellStart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>choosen</w:t>
                      </w:r>
                      <w:proofErr w:type="spellEnd"/>
                      <w:r w:rsidRPr="00964F45">
                        <w:rPr>
                          <w:rFonts w:ascii="Courier New" w:hAnsi="Courier New" w:cs="Courier New"/>
                          <w:color w:val="228B22"/>
                          <w:sz w:val="14"/>
                          <w:szCs w:val="20"/>
                        </w:rPr>
                        <w:t xml:space="preserve"> again</w:t>
                      </w:r>
                    </w:p>
                    <w:p w14:paraId="00273BB4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nd</w:t>
                      </w:r>
                    </w:p>
                    <w:p w14:paraId="7C2A10C6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nd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</w:t>
                      </w:r>
                    </w:p>
                    <w:p w14:paraId="49642ABF" w14:textId="77777777" w:rsidR="000D7C6B" w:rsidRPr="00964F45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8"/>
                          <w:szCs w:val="24"/>
                        </w:rPr>
                      </w:pP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 xml:space="preserve">    </w:t>
                      </w:r>
                      <w:r w:rsidRPr="00964F45">
                        <w:rPr>
                          <w:rFonts w:ascii="Courier New" w:hAnsi="Courier New" w:cs="Courier New"/>
                          <w:color w:val="0000FF"/>
                          <w:sz w:val="14"/>
                          <w:szCs w:val="20"/>
                        </w:rPr>
                        <w:t>end</w:t>
                      </w:r>
                      <w:r w:rsidRPr="00964F45">
                        <w:rPr>
                          <w:rFonts w:ascii="Courier New" w:hAnsi="Courier New" w:cs="Courier New"/>
                          <w:color w:val="000000"/>
                          <w:sz w:val="14"/>
                          <w:szCs w:val="20"/>
                        </w:rPr>
                        <w:t>;</w:t>
                      </w:r>
                    </w:p>
                    <w:p w14:paraId="17475319" w14:textId="709B0F68" w:rsidR="000D7C6B" w:rsidRPr="00964F45" w:rsidRDefault="000D7C6B">
                      <w:pPr>
                        <w:rPr>
                          <w:sz w:val="16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7B9F25A" w14:textId="11EB07FD" w:rsidR="00023E2A" w:rsidRDefault="000D7C6B" w:rsidP="0033126E">
      <w:pPr>
        <w:pStyle w:val="ListParagraph"/>
        <w:ind w:left="180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09E1E20" wp14:editId="53EA829D">
                <wp:simplePos x="0" y="0"/>
                <wp:positionH relativeFrom="column">
                  <wp:posOffset>-420130</wp:posOffset>
                </wp:positionH>
                <wp:positionV relativeFrom="paragraph">
                  <wp:posOffset>618</wp:posOffset>
                </wp:positionV>
                <wp:extent cx="6919595" cy="8806248"/>
                <wp:effectExtent l="0" t="0" r="14605" b="1397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9595" cy="88062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5F20F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only take tracks with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occurence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&gt; 2 </w:t>
                            </w:r>
                          </w:p>
                          <w:p w14:paraId="3281124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find([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s.occur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]&gt;2);</w:t>
                            </w:r>
                          </w:p>
                          <w:p w14:paraId="1CA7FB0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rrect_track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tracks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7354FF78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</w:p>
                          <w:p w14:paraId="1ED9A1F2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visualize tracks with more than 5</w:t>
                            </w:r>
                          </w:p>
                          <w:p w14:paraId="1E26846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find([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s.occur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]&gt;5);</w:t>
                            </w:r>
                          </w:p>
                          <w:p w14:paraId="46B3165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visualize_track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tracks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5F6C47F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_size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size(visualize_tracks,2);</w:t>
                            </w:r>
                          </w:p>
                          <w:p w14:paraId="5812ACF2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colors = {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r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g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b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y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m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c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w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k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};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set colors for modified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showboxe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function</w:t>
                            </w:r>
                          </w:p>
                          <w:p w14:paraId="5F81994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</w:p>
                          <w:p w14:paraId="09E3139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%loop through each frame and show detections </w:t>
                            </w:r>
                          </w:p>
                          <w:p w14:paraId="6772471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tart_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rame:end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_frame</w:t>
                            </w:r>
                            <w:proofErr w:type="spellEnd"/>
                          </w:p>
                          <w:p w14:paraId="261D2328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read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ullfile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(FRAME_DIR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printf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%06d.jpg'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));</w:t>
                            </w:r>
                          </w:p>
                          <w:p w14:paraId="46DA700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boxes = [];</w:t>
                            </w:r>
                          </w:p>
                          <w:p w14:paraId="4509773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rame_color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{};</w:t>
                            </w:r>
                          </w:p>
                          <w:p w14:paraId="17305B2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</w:p>
                          <w:p w14:paraId="35264BB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get the boxes (loop through each track)</w:t>
                            </w:r>
                          </w:p>
                          <w:p w14:paraId="1932EC0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:track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_size</w:t>
                            </w:r>
                          </w:p>
                          <w:p w14:paraId="5195351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_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visualize_track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.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;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get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for all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fram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on current track</w:t>
                            </w:r>
                          </w:p>
                          <w:p w14:paraId="642177F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_frame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visualize_track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.frames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7303E757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location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ind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_frame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d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77CEDFA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</w:t>
                            </w:r>
                          </w:p>
                          <w:p w14:paraId="5667DF6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location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f current track has current frame</w:t>
                            </w:r>
                          </w:p>
                          <w:p w14:paraId="69F2D12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    boxes = [boxes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ack_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location,:)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];</w:t>
                            </w:r>
                          </w:p>
                          <w:p w14:paraId="234FAC3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rame_color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{size(frame_colors,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2)+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} = colors{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};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set a color got current box</w:t>
                            </w:r>
                          </w:p>
                          <w:p w14:paraId="428EF0B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00B6109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63A78F2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</w:p>
                          <w:p w14:paraId="2E2CAA22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igure,showboxes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boxes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rame_color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)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run modified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showbox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function</w:t>
                            </w:r>
                          </w:p>
                          <w:p w14:paraId="0287B82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2BB0E69F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63FD308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033C98D9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46C06777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5E4E27A2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unction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sim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milarity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</w:t>
                            </w:r>
                          </w:p>
                          <w:p w14:paraId="775355C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530FA58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n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ze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1);</w:t>
                            </w:r>
                          </w:p>
                          <w:p w14:paraId="1A4D7F2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m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ze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1);</w:t>
                            </w:r>
                          </w:p>
                          <w:p w14:paraId="2A14294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sim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zeros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, m);</w:t>
                            </w:r>
                          </w:p>
                          <w:p w14:paraId="62814DE8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15969C7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4DFC68C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area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area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674B757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area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area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54E5A59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cente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090EE33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cente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1B2F2F1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doubl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7C2D453C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doubl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6FC6197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weights = [1,1,2];</w:t>
                            </w:r>
                          </w:p>
                          <w:p w14:paraId="1DCCB2A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50EE1C8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1: n</w:t>
                            </w:r>
                          </w:p>
                          <w:p w14:paraId="59C8ACBF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compare sizes of boxes</w:t>
                            </w:r>
                          </w:p>
                          <w:p w14:paraId="02980F74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a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area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) *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ones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m, 1);</w:t>
                            </w:r>
                          </w:p>
                          <w:p w14:paraId="1E95967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:) = sim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:) + weights(1) * (min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area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a) ./ max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area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a))';</w:t>
                            </w:r>
                          </w:p>
                          <w:p w14:paraId="6BBAAF2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</w:p>
                          <w:p w14:paraId="73DE13B4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penalize distance (would be good to look-up flow, but it's slow to</w:t>
                            </w:r>
                          </w:p>
                          <w:p w14:paraId="29A6C492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compute for images of this size)</w:t>
                            </w:r>
                          </w:p>
                          <w:p w14:paraId="7DCFE954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:) = sim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:) + weights(2) *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exp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(-0.5*sum(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repma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:), [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1), 1]) -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.^2, 2)) / 5^2)';</w:t>
                            </w:r>
                          </w:p>
                          <w:p w14:paraId="2C3748F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</w:p>
                          <w:p w14:paraId="5FF79CA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compute similarity of patches</w:t>
                            </w:r>
                          </w:p>
                          <w:p w14:paraId="39407EF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box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round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1:4));</w:t>
                            </w:r>
                          </w:p>
                          <w:p w14:paraId="7A549A1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box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:2) = max([1,1],box(1:2));</w:t>
                            </w:r>
                          </w:p>
                          <w:p w14:paraId="1AA8003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box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3:4) = [min(box(3),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2)), min(box(4),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1))];</w:t>
                            </w:r>
                          </w:p>
                          <w:p w14:paraId="3A1DA0C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box(2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:box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4),box(1):box(3), :);</w:t>
                            </w:r>
                          </w:p>
                          <w:p w14:paraId="1DAE388E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/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or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));</w:t>
                            </w:r>
                          </w:p>
                          <w:p w14:paraId="3FBC6AE4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j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 :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m</w:t>
                            </w:r>
                          </w:p>
                          <w:p w14:paraId="3A5D755C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d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or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:) -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j, :));</w:t>
                            </w:r>
                          </w:p>
                          <w:p w14:paraId="2E6C1DA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d&gt;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60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distance between boxes too big</w:t>
                            </w:r>
                          </w:p>
                          <w:p w14:paraId="04BAFB6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sim(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,j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 = 0;</w:t>
                            </w:r>
                          </w:p>
                          <w:p w14:paraId="144B161B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continue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1F9BB71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33CAD5E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box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round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j, 1:4));</w:t>
                            </w:r>
                          </w:p>
                          <w:p w14:paraId="077DBB4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box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:2) = max([1,1],box(1:2));</w:t>
                            </w:r>
                          </w:p>
                          <w:p w14:paraId="7D85F53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box(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3:4) = [min(box(3),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2)), min(box(4),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cu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1))]; </w:t>
                            </w:r>
                          </w:p>
                          <w:p w14:paraId="171C62AC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next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box(2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:box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4),box(1):box(3), :);</w:t>
                            </w:r>
                          </w:p>
                          <w:p w14:paraId="37021C5A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doubl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resize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uint8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, [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ze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1), size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2)]));</w:t>
                            </w:r>
                          </w:p>
                          <w:p w14:paraId="6706878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/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or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));</w:t>
                            </w:r>
                          </w:p>
                          <w:p w14:paraId="008B2AC8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c = </w:t>
                            </w:r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um(</w:t>
                            </w:r>
                            <w:proofErr w:type="spellStart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i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(:) .*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_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));</w:t>
                            </w:r>
                          </w:p>
                          <w:p w14:paraId="75F4E61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sim(</w:t>
                            </w:r>
                            <w:proofErr w:type="spellStart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,j</w:t>
                            </w:r>
                            <w:proofErr w:type="spellEnd"/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 = sim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,j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 + weights(3) * c;</w:t>
                            </w:r>
                          </w:p>
                          <w:p w14:paraId="4F2CCDD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04E268E3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7CDE7885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7DC27F06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298FFAFF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unction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area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area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</w:t>
                            </w:r>
                          </w:p>
                          <w:p w14:paraId="139CDF2F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area = 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3) -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 1) + 1).* 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(:, 4) -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 2) + 1);</w:t>
                            </w:r>
                          </w:p>
                          <w:p w14:paraId="042AB9B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76223D79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1A9D2F10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unction</w:t>
                            </w: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c =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mpute_center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</w:t>
                            </w:r>
                          </w:p>
                          <w:p w14:paraId="1B23461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3343B811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 = 0.5 * (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proofErr w:type="gram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[1:2]) + </w:t>
                            </w:r>
                            <w:proofErr w:type="spellStart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dets</w:t>
                            </w:r>
                            <w:proofErr w:type="spellEnd"/>
                            <w:r w:rsidRPr="000D7C6B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 [3:4]));</w:t>
                            </w:r>
                          </w:p>
                          <w:p w14:paraId="47F93F5D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0D7C6B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4000AECC" w14:textId="77777777" w:rsidR="000D7C6B" w:rsidRPr="000D7C6B" w:rsidRDefault="000D7C6B" w:rsidP="000D7C6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</w:p>
                          <w:p w14:paraId="1BF5F28D" w14:textId="29557465" w:rsidR="000D7C6B" w:rsidRPr="000D7C6B" w:rsidRDefault="000D7C6B">
                            <w:pPr>
                              <w:rPr>
                                <w:sz w:val="1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E1E20" id="_x0000_s1030" type="#_x0000_t202" style="position:absolute;left:0;text-align:left;margin-left:-33.1pt;margin-top:.05pt;width:544.85pt;height:693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">
                <v:textbox>
                  <w:txbxContent>
                    <w:p w14:paraId="4E5F20F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only take tracks with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occurence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&gt; 2 </w:t>
                      </w:r>
                    </w:p>
                    <w:p w14:paraId="3281124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find([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s.occur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]&gt;2);</w:t>
                      </w:r>
                    </w:p>
                    <w:p w14:paraId="1CA7FB0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rrect_track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tracks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7354FF78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</w:p>
                    <w:p w14:paraId="1ED9A1F2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visualize tracks with more than 5</w:t>
                      </w:r>
                    </w:p>
                    <w:p w14:paraId="1E26846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find([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s.occur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]&gt;5);</w:t>
                      </w:r>
                    </w:p>
                    <w:p w14:paraId="46B3165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visualize_track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tracks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5F6C47F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_size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size(visualize_tracks,2);</w:t>
                      </w:r>
                    </w:p>
                    <w:p w14:paraId="5812ACF2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colors = {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r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g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b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y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m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c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w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k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};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set colors for modified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showboxe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function</w:t>
                      </w:r>
                    </w:p>
                    <w:p w14:paraId="5F81994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</w:p>
                    <w:p w14:paraId="09E3139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%loop through each frame and show detections </w:t>
                      </w:r>
                    </w:p>
                    <w:p w14:paraId="6772471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tart_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rame:end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_frame</w:t>
                      </w:r>
                      <w:proofErr w:type="spellEnd"/>
                    </w:p>
                    <w:p w14:paraId="261D2328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read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ullfile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(FRAME_DIR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printf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r w:rsidRPr="000D7C6B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%06d.jpg'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));</w:t>
                      </w:r>
                    </w:p>
                    <w:p w14:paraId="46DA700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boxes = [];</w:t>
                      </w:r>
                    </w:p>
                    <w:p w14:paraId="4509773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rame_color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{};</w:t>
                      </w:r>
                    </w:p>
                    <w:p w14:paraId="17305B2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</w:p>
                    <w:p w14:paraId="35264BB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get the boxes (loop through each track)</w:t>
                      </w:r>
                    </w:p>
                    <w:p w14:paraId="1932EC0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:track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_size</w:t>
                      </w:r>
                    </w:p>
                    <w:p w14:paraId="5195351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_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visualize_track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.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;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get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for all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fram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on current track</w:t>
                      </w:r>
                    </w:p>
                    <w:p w14:paraId="642177F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_frame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visualize_track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.frames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7303E757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location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ind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_frame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d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77CEDFA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</w:t>
                      </w:r>
                    </w:p>
                    <w:p w14:paraId="5667DF6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location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f current track has current frame</w:t>
                      </w:r>
                    </w:p>
                    <w:p w14:paraId="69F2D12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    boxes = [boxes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ack_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location,:)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];</w:t>
                      </w:r>
                    </w:p>
                    <w:p w14:paraId="234FAC3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rame_color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{size(frame_colors,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2)+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} = colors{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};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set a color got current box</w:t>
                      </w:r>
                    </w:p>
                    <w:p w14:paraId="428EF0B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00B6109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63A78F2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</w:p>
                    <w:p w14:paraId="2E2CAA22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igure,showboxes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boxes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rame_color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)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run modified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showbox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function</w:t>
                      </w:r>
                    </w:p>
                    <w:p w14:paraId="0287B82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2BB0E69F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63FD308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033C98D9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46C06777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5E4E27A2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unction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sim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milarity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</w:t>
                      </w:r>
                    </w:p>
                    <w:p w14:paraId="775355C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530FA58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n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ze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1);</w:t>
                      </w:r>
                    </w:p>
                    <w:p w14:paraId="1A4D7F2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m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ze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1);</w:t>
                      </w:r>
                    </w:p>
                    <w:p w14:paraId="2A14294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sim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zeros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, m);</w:t>
                      </w:r>
                    </w:p>
                    <w:p w14:paraId="62814DE8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15969C7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4DFC68C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area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area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674B757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area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area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54E5A59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cente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090EE33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cente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1B2F2F1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doubl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7C2D453C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doubl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6FC6197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weights = [1,1,2];</w:t>
                      </w:r>
                    </w:p>
                    <w:p w14:paraId="1DCCB2A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50EE1C8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1: n</w:t>
                      </w:r>
                    </w:p>
                    <w:p w14:paraId="59C8ACBF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compare sizes of boxes</w:t>
                      </w:r>
                    </w:p>
                    <w:p w14:paraId="02980F74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a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area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) *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ones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m, 1);</w:t>
                      </w:r>
                    </w:p>
                    <w:p w14:paraId="1E95967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:) = sim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:) + weights(1) * (min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area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a) ./ max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area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a))';</w:t>
                      </w:r>
                    </w:p>
                    <w:p w14:paraId="6BBAAF2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</w:p>
                    <w:p w14:paraId="73DE13B4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penalize distance (would be good to look-up flow, but it's slow to</w:t>
                      </w:r>
                    </w:p>
                    <w:p w14:paraId="29A6C492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compute for images of this size)</w:t>
                      </w:r>
                    </w:p>
                    <w:p w14:paraId="7DCFE954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:) = sim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:) + weights(2) *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exp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(-0.5*sum(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repma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:), [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1), 1]) -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.^2, 2)) / 5^2)';</w:t>
                      </w:r>
                    </w:p>
                    <w:p w14:paraId="2C3748F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</w:p>
                    <w:p w14:paraId="5FF79CA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compute similarity of patches</w:t>
                      </w:r>
                    </w:p>
                    <w:p w14:paraId="39407EF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box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round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1:4));</w:t>
                      </w:r>
                    </w:p>
                    <w:p w14:paraId="7A549A1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box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:2) = max([1,1],box(1:2));</w:t>
                      </w:r>
                    </w:p>
                    <w:p w14:paraId="1AA8003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box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3:4) = [min(box(3),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2)), min(box(4),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1))];</w:t>
                      </w:r>
                    </w:p>
                    <w:p w14:paraId="3A1DA0C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box(2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:box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4),box(1):box(3), :);</w:t>
                      </w:r>
                    </w:p>
                    <w:p w14:paraId="1DAE388E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/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or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));</w:t>
                      </w:r>
                    </w:p>
                    <w:p w14:paraId="3FBC6AE4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j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 :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m</w:t>
                      </w:r>
                    </w:p>
                    <w:p w14:paraId="3A5D755C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d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or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:) -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j, :));</w:t>
                      </w:r>
                    </w:p>
                    <w:p w14:paraId="2E6C1DA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d&gt;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60  </w:t>
                      </w:r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distance between boxes too big</w:t>
                      </w:r>
                    </w:p>
                    <w:p w14:paraId="04BAFB6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sim(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,j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 = 0;</w:t>
                      </w:r>
                    </w:p>
                    <w:p w14:paraId="144B161B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continue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1F9BB71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33CAD5E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box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round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j, 1:4));</w:t>
                      </w:r>
                    </w:p>
                    <w:p w14:paraId="077DBB4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box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:2) = max([1,1],box(1:2));</w:t>
                      </w:r>
                    </w:p>
                    <w:p w14:paraId="7D85F53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box(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3:4) = [min(box(3),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2)), min(box(4),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cu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1))]; </w:t>
                      </w:r>
                    </w:p>
                    <w:p w14:paraId="171C62AC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next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box(2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:box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4),box(1):box(3), :);</w:t>
                      </w:r>
                    </w:p>
                    <w:p w14:paraId="37021C5A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doubl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resize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uint8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, [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ze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1), size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2)]));</w:t>
                      </w:r>
                    </w:p>
                    <w:p w14:paraId="6706878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/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or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));</w:t>
                      </w:r>
                    </w:p>
                    <w:p w14:paraId="008B2AC8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c = </w:t>
                      </w:r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um(</w:t>
                      </w:r>
                      <w:proofErr w:type="spellStart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i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(:) .*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_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));</w:t>
                      </w:r>
                    </w:p>
                    <w:p w14:paraId="75F4E61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sim(</w:t>
                      </w:r>
                      <w:proofErr w:type="spellStart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,j</w:t>
                      </w:r>
                      <w:proofErr w:type="spellEnd"/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 = sim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,j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 + weights(3) * c;</w:t>
                      </w:r>
                    </w:p>
                    <w:p w14:paraId="4F2CCDD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04E268E3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7CDE7885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7DC27F06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298FFAFF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unction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area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area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</w:t>
                      </w:r>
                    </w:p>
                    <w:p w14:paraId="139CDF2F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area = 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3) -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 1) + 1).* 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(:, 4) -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 2) + 1);</w:t>
                      </w:r>
                    </w:p>
                    <w:p w14:paraId="042AB9B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76223D79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1A9D2F10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unction</w:t>
                      </w: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c =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mpute_center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</w:t>
                      </w:r>
                    </w:p>
                    <w:p w14:paraId="1B23461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3343B811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 = 0.5 * (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proofErr w:type="gram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[1:2]) + </w:t>
                      </w:r>
                      <w:proofErr w:type="spellStart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dets</w:t>
                      </w:r>
                      <w:proofErr w:type="spellEnd"/>
                      <w:r w:rsidRPr="000D7C6B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 [3:4]));</w:t>
                      </w:r>
                    </w:p>
                    <w:p w14:paraId="47F93F5D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0D7C6B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4000AECC" w14:textId="77777777" w:rsidR="000D7C6B" w:rsidRPr="000D7C6B" w:rsidRDefault="000D7C6B" w:rsidP="000D7C6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</w:p>
                    <w:p w14:paraId="1BF5F28D" w14:textId="29557465" w:rsidR="000D7C6B" w:rsidRPr="000D7C6B" w:rsidRDefault="000D7C6B">
                      <w:pPr>
                        <w:rPr>
                          <w:sz w:val="1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</w:p>
    <w:p w14:paraId="31057E0C" w14:textId="1CC8A911" w:rsidR="00863372" w:rsidRPr="00F83479" w:rsidRDefault="00F83479" w:rsidP="00023E2A">
      <w:pPr>
        <w:pStyle w:val="ListParagraph"/>
        <w:numPr>
          <w:ilvl w:val="1"/>
          <w:numId w:val="1"/>
        </w:numPr>
        <w:rPr>
          <w:sz w:val="20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00F268EF" wp14:editId="0048B2F5">
                <wp:simplePos x="0" y="0"/>
                <wp:positionH relativeFrom="column">
                  <wp:posOffset>-612460</wp:posOffset>
                </wp:positionH>
                <wp:positionV relativeFrom="paragraph">
                  <wp:posOffset>568524</wp:posOffset>
                </wp:positionV>
                <wp:extent cx="7166610" cy="7632065"/>
                <wp:effectExtent l="0" t="0" r="15240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6610" cy="7632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E05F59" w14:textId="34655D49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unction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howboxes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boxes,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olors,out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)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changed this added colors input</w:t>
                            </w:r>
                          </w:p>
                          <w:p w14:paraId="659A97F8" w14:textId="385A750B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argin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&gt; 3</w:t>
                            </w:r>
                          </w:p>
                          <w:p w14:paraId="76C4F7A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different settings for producing pdfs</w:t>
                            </w:r>
                          </w:p>
                          <w:p w14:paraId="7D5DDDD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print = true;</w:t>
                            </w:r>
                          </w:p>
                          <w:p w14:paraId="1513897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w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 2.25;</w:t>
                            </w:r>
                          </w:p>
                          <w:p w14:paraId="298CB142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c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 1.25;</w:t>
                            </w:r>
                          </w:p>
                          <w:p w14:paraId="1578F876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1.4;</w:t>
                            </w:r>
                          </w:p>
                          <w:p w14:paraId="5CE0854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w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+ 1.1;</w:t>
                            </w:r>
                          </w:p>
                          <w:p w14:paraId="2C6600C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sz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size(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6037F80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resize so that the image is 300 pixels per inch</w:t>
                            </w:r>
                          </w:p>
                          <w:p w14:paraId="5E321CE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and 1.2 inches tall</w:t>
                            </w:r>
                          </w:p>
                          <w:p w14:paraId="438C6C6A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scale = 1.2 / (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sz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)/300);</w:t>
                            </w:r>
                          </w:p>
                          <w:p w14:paraId="7D2800CF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resize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scale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method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cubic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02B41165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f = 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fspecial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'gaussian', [3 3], 0.5);</w:t>
                            </w:r>
                          </w:p>
                          <w:p w14:paraId="510BFD7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mfilter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, f);</w:t>
                            </w:r>
                          </w:p>
                          <w:p w14:paraId="5407E420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boxes = (boxes-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)*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cale+1;</w:t>
                            </w:r>
                          </w:p>
                          <w:p w14:paraId="4DC76FF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lse</w:t>
                            </w:r>
                          </w:p>
                          <w:p w14:paraId="771E8C5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print = false;</w:t>
                            </w:r>
                          </w:p>
                          <w:p w14:paraId="69FA3E3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2;</w:t>
                            </w:r>
                          </w:p>
                          <w:p w14:paraId="4030C95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2AA841BB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13EE6ED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age(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m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); </w:t>
                            </w:r>
                          </w:p>
                          <w:p w14:paraId="3D1EE1A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print</w:t>
                            </w:r>
                          </w:p>
                          <w:p w14:paraId="64C3C2AB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truesize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gcf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451015C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151F5BB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axis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image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6F0E43B5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axis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of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11487ADB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et(</w:t>
                            </w:r>
                            <w:proofErr w:type="spellStart"/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gcf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Color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white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);</w:t>
                            </w:r>
                          </w:p>
                          <w:p w14:paraId="249DE00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57A8366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~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sempty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boxes)</w:t>
                            </w:r>
                          </w:p>
                          <w:p w14:paraId="6B3CAAD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umfilters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loor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size(boxes, 2)/4);</w:t>
                            </w:r>
                          </w:p>
                          <w:p w14:paraId="11720F1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print</w:t>
                            </w:r>
                          </w:p>
                          <w:p w14:paraId="135B6AAA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:numfilters</w:t>
                            </w:r>
                            <w:proofErr w:type="gramEnd"/>
                          </w:p>
                          <w:p w14:paraId="3517A6EB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x1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+(i-1)*4);</w:t>
                            </w:r>
                          </w:p>
                          <w:p w14:paraId="676B50D2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y1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2+(i-1)*4);</w:t>
                            </w:r>
                          </w:p>
                          <w:p w14:paraId="1B08851F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x2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3+(i-1)*4);</w:t>
                            </w:r>
                          </w:p>
                          <w:p w14:paraId="30E7C144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y2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4+(i-1)*4);</w:t>
                            </w:r>
                          </w:p>
                          <w:p w14:paraId="45EE20B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remove unused filters</w:t>
                            </w:r>
                          </w:p>
                          <w:p w14:paraId="5B6A3CEF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del =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ind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(x1 == 0) .* (x2 == 0) .* (y1 == 0) .* (y2 == 0)) == 1);</w:t>
                            </w:r>
                          </w:p>
                          <w:p w14:paraId="15B093F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x1(del) = [];</w:t>
                            </w:r>
                          </w:p>
                          <w:p w14:paraId="322916DD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x2(del) = [];</w:t>
                            </w:r>
                          </w:p>
                          <w:p w14:paraId="6D5EF59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y1(del) = [];</w:t>
                            </w:r>
                          </w:p>
                          <w:p w14:paraId="6F00DC33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y2(del) = [];</w:t>
                            </w:r>
                          </w:p>
                          <w:p w14:paraId="0F0C86D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= 1</w:t>
                            </w:r>
                          </w:p>
                          <w:p w14:paraId="6E9DB8C0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w =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w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33C5850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lse</w:t>
                            </w:r>
                          </w:p>
                          <w:p w14:paraId="3B8C368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  w =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w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2C6C81D2" w14:textId="4BE39BF8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59BD2F20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line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[x1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x1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x2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x2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x1]', [y1 y2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y2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y1 y1]'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color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c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linewidth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w);</w:t>
                            </w:r>
                          </w:p>
                          <w:p w14:paraId="49C5D6A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45C8EAC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47E3EF3F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draw the boxes with the detection window on top (reverse order)</w:t>
                            </w:r>
                          </w:p>
                          <w:p w14:paraId="0E5E0FA5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498AD28E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1</w:t>
                            </w:r>
                          </w:p>
                          <w:p w14:paraId="6DBC727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for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numfilters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:-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:1</w:t>
                            </w:r>
                          </w:p>
                          <w:p w14:paraId="71803A1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for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 1:1</w:t>
                            </w:r>
                          </w:p>
                          <w:p w14:paraId="5F42402D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x1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1+(i-1)*4);</w:t>
                            </w:r>
                          </w:p>
                          <w:p w14:paraId="0BA4EFDE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y1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2+(i-1)*4);</w:t>
                            </w:r>
                          </w:p>
                          <w:p w14:paraId="5192D23E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x2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3+(i-1)*4);</w:t>
                            </w:r>
                          </w:p>
                          <w:p w14:paraId="08987004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y2 = boxes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:,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4+(i-1)*4);</w:t>
                            </w:r>
                          </w:p>
                          <w:p w14:paraId="5B0DF49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remove unused filters</w:t>
                            </w:r>
                          </w:p>
                          <w:p w14:paraId="416DF67D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del =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find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(x1 == 0) .* (x2 == 0) .* (y1 == 0) .* (y2 == 0)) == 1);</w:t>
                            </w:r>
                          </w:p>
                          <w:p w14:paraId="3295EFE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x1(del) = [];</w:t>
                            </w:r>
                          </w:p>
                          <w:p w14:paraId="3D2055BE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x2(del) = [];</w:t>
                            </w:r>
                          </w:p>
                          <w:p w14:paraId="1C862D0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y1(del) = [];</w:t>
                            </w:r>
                          </w:p>
                          <w:p w14:paraId="627AE2B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y2(del) = [];</w:t>
                            </w:r>
                          </w:p>
                          <w:p w14:paraId="1F58CA5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== 1</w:t>
                            </w:r>
                          </w:p>
                          <w:p w14:paraId="2C57647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c =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r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;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[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160/255 0 0];</w:t>
                            </w:r>
                          </w:p>
                          <w:p w14:paraId="2FB6028C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s =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-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748C7C1D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  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elseif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=  13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+1 ||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== 14+1</w:t>
                            </w:r>
                          </w:p>
                          <w:p w14:paraId="4C825AC6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     c = 'c';</w:t>
                            </w:r>
                          </w:p>
                          <w:p w14:paraId="3FE129AF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     s = '--';</w:t>
                            </w:r>
                          </w:p>
                          <w:p w14:paraId="3C08EA8D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lse</w:t>
                            </w:r>
                          </w:p>
                          <w:p w14:paraId="3D1B041B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c =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b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50795454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  s =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-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;</w:t>
                            </w:r>
                          </w:p>
                          <w:p w14:paraId="59A4F02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279E1FF9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c = colors{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i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};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ADDED THIS LINE set color to be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realtive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to current box</w:t>
                            </w:r>
                          </w:p>
                          <w:p w14:paraId="783D6D7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line(</w:t>
                            </w:r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[x1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x1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x2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x2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x1]', [y1 y2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y2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y1 y1]'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color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c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linewidth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cwidth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,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linestyle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A020F0"/>
                                <w:sz w:val="12"/>
                                <w:szCs w:val="20"/>
                              </w:rPr>
                              <w:t>'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, s);</w:t>
                            </w:r>
                          </w:p>
                          <w:p w14:paraId="59005E7D" w14:textId="13612416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  <w:proofErr w:type="spellEnd"/>
                            <w:proofErr w:type="gram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;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7E35CCA1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 xml:space="preserve"> </w:t>
                            </w:r>
                          </w:p>
                          <w:p w14:paraId="70F839EA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% save to pdf</w:t>
                            </w:r>
                          </w:p>
                          <w:p w14:paraId="7DD2C8E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if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print</w:t>
                            </w:r>
                          </w:p>
                          <w:p w14:paraId="1A7252B6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% requires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>export_fig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228B22"/>
                                <w:sz w:val="12"/>
                                <w:szCs w:val="20"/>
                              </w:rPr>
                              <w:t xml:space="preserve"> from http://www.mathworks.com/matlabcentral/fileexchange/23629-exportfig</w:t>
                            </w:r>
                          </w:p>
                          <w:p w14:paraId="2EDBCF4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 xml:space="preserve">  </w:t>
                            </w:r>
                            <w:proofErr w:type="spellStart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export_fig</w:t>
                            </w:r>
                            <w:proofErr w:type="spellEnd"/>
                            <w:r w:rsidRPr="009F1BB7">
                              <w:rPr>
                                <w:rFonts w:ascii="Courier New" w:hAnsi="Courier New" w:cs="Courier New"/>
                                <w:color w:val="000000"/>
                                <w:sz w:val="12"/>
                                <w:szCs w:val="20"/>
                              </w:rPr>
                              <w:t>([out]);</w:t>
                            </w:r>
                          </w:p>
                          <w:p w14:paraId="41ABDBB7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  <w:r w:rsidRPr="009F1BB7">
                              <w:rPr>
                                <w:rFonts w:ascii="Courier New" w:hAnsi="Courier New" w:cs="Courier New"/>
                                <w:color w:val="0000FF"/>
                                <w:sz w:val="12"/>
                                <w:szCs w:val="20"/>
                              </w:rPr>
                              <w:t>end</w:t>
                            </w:r>
                          </w:p>
                          <w:p w14:paraId="7918DE28" w14:textId="77777777" w:rsidR="009F1BB7" w:rsidRPr="009F1BB7" w:rsidRDefault="009F1BB7" w:rsidP="009F1BB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16"/>
                                <w:szCs w:val="24"/>
                              </w:rPr>
                            </w:pPr>
                          </w:p>
                          <w:p w14:paraId="78383094" w14:textId="6452E285" w:rsidR="009F1BB7" w:rsidRPr="009F1BB7" w:rsidRDefault="009F1BB7">
                            <w:pPr>
                              <w:rPr>
                                <w:sz w:val="1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F268EF" id="_x0000_s1031" type="#_x0000_t202" style="position:absolute;left:0;text-align:left;margin-left:-48.25pt;margin-top:44.75pt;width:564.3pt;height:600.9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">
                <v:textbox>
                  <w:txbxContent>
                    <w:p w14:paraId="03E05F59" w14:textId="34655D49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unction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howboxes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boxes,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olors,out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)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changed this added colors input</w:t>
                      </w:r>
                    </w:p>
                    <w:p w14:paraId="659A97F8" w14:textId="385A750B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argin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&gt; 3</w:t>
                      </w:r>
                    </w:p>
                    <w:p w14:paraId="76C4F7A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different settings for producing pdfs</w:t>
                      </w:r>
                    </w:p>
                    <w:p w14:paraId="7D5DDDD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print = true;</w:t>
                      </w:r>
                    </w:p>
                    <w:p w14:paraId="1513897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w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 2.25;</w:t>
                      </w:r>
                    </w:p>
                    <w:p w14:paraId="298CB142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c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 1.25;</w:t>
                      </w:r>
                    </w:p>
                    <w:p w14:paraId="1578F876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1.4;</w:t>
                      </w:r>
                    </w:p>
                    <w:p w14:paraId="5CE0854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w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+ 1.1;</w:t>
                      </w:r>
                    </w:p>
                    <w:p w14:paraId="2C6600C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sz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size(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6037F80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resize so that the image is 300 pixels per inch</w:t>
                      </w:r>
                    </w:p>
                    <w:p w14:paraId="5E321CE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and 1.2 inches tall</w:t>
                      </w:r>
                    </w:p>
                    <w:p w14:paraId="438C6C6A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scale = 1.2 / (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sz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)/300);</w:t>
                      </w:r>
                    </w:p>
                    <w:p w14:paraId="7D2800CF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resize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scale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method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cubic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02B41165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f = 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fspecial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'gaussian', [3 3], 0.5);</w:t>
                      </w:r>
                    </w:p>
                    <w:p w14:paraId="510BFD7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mfilter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(</w:t>
                      </w:r>
                      <w:proofErr w:type="spellStart"/>
                      <w:proofErr w:type="gram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, f);</w:t>
                      </w:r>
                    </w:p>
                    <w:p w14:paraId="5407E420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boxes = (boxes-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)*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cale+1;</w:t>
                      </w:r>
                    </w:p>
                    <w:p w14:paraId="4DC76FF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lse</w:t>
                      </w:r>
                    </w:p>
                    <w:p w14:paraId="771E8C5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print = false;</w:t>
                      </w:r>
                    </w:p>
                    <w:p w14:paraId="69FA3E3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2;</w:t>
                      </w:r>
                    </w:p>
                    <w:p w14:paraId="4030C95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2AA841BB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13EE6ED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age(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m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); </w:t>
                      </w:r>
                    </w:p>
                    <w:p w14:paraId="3D1EE1A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print</w:t>
                      </w:r>
                    </w:p>
                    <w:p w14:paraId="64C3C2AB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truesize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gcf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451015C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151F5BB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axis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image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6F0E43B5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axis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of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11487ADB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et(</w:t>
                      </w:r>
                      <w:proofErr w:type="spellStart"/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gcf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Color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white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);</w:t>
                      </w:r>
                    </w:p>
                    <w:p w14:paraId="249DE00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57A8366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~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sempty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boxes)</w:t>
                      </w:r>
                    </w:p>
                    <w:p w14:paraId="6B3CAAD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umfilters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loor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size(boxes, 2)/4);</w:t>
                      </w:r>
                    </w:p>
                    <w:p w14:paraId="11720F1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print</w:t>
                      </w:r>
                    </w:p>
                    <w:p w14:paraId="135B6AAA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:numfilters</w:t>
                      </w:r>
                      <w:proofErr w:type="gramEnd"/>
                    </w:p>
                    <w:p w14:paraId="3517A6EB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x1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+(i-1)*4);</w:t>
                      </w:r>
                    </w:p>
                    <w:p w14:paraId="676B50D2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y1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2+(i-1)*4);</w:t>
                      </w:r>
                    </w:p>
                    <w:p w14:paraId="1B08851F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x2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3+(i-1)*4);</w:t>
                      </w:r>
                    </w:p>
                    <w:p w14:paraId="30E7C144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y2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4+(i-1)*4);</w:t>
                      </w:r>
                    </w:p>
                    <w:p w14:paraId="45EE20B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remove unused filters</w:t>
                      </w:r>
                    </w:p>
                    <w:p w14:paraId="5B6A3CEF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del =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ind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(x1 == 0) .* (x2 == 0) .* (y1 == 0) .* (y2 == 0)) == 1);</w:t>
                      </w:r>
                    </w:p>
                    <w:p w14:paraId="15B093F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x1(del) = [];</w:t>
                      </w:r>
                    </w:p>
                    <w:p w14:paraId="322916DD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x2(del) = [];</w:t>
                      </w:r>
                    </w:p>
                    <w:p w14:paraId="6D5EF59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y1(del) = [];</w:t>
                      </w:r>
                    </w:p>
                    <w:p w14:paraId="6F00DC33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y2(del) = [];</w:t>
                      </w:r>
                    </w:p>
                    <w:p w14:paraId="0F0C86D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= 1</w:t>
                      </w:r>
                    </w:p>
                    <w:p w14:paraId="6E9DB8C0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w =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w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33C5850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lse</w:t>
                      </w:r>
                    </w:p>
                    <w:p w14:paraId="3B8C368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  w =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w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2C6C81D2" w14:textId="4BE39BF8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59BD2F20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line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[x1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x1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x2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x2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x1]', [y1 y2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y2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y1 y1]'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color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c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linewidth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w);</w:t>
                      </w:r>
                    </w:p>
                    <w:p w14:paraId="49C5D6A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45C8EAC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47E3EF3F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draw the boxes with the detection window on top (reverse order)</w:t>
                      </w:r>
                    </w:p>
                    <w:p w14:paraId="0E5E0FA5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498AD28E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1</w:t>
                      </w:r>
                    </w:p>
                    <w:p w14:paraId="6DBC727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for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 </w:t>
                      </w:r>
                      <w:proofErr w:type="spellStart"/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numfilters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:-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:1</w:t>
                      </w:r>
                    </w:p>
                    <w:p w14:paraId="71803A1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for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 1:1</w:t>
                      </w:r>
                    </w:p>
                    <w:p w14:paraId="5F42402D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x1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1+(i-1)*4);</w:t>
                      </w:r>
                    </w:p>
                    <w:p w14:paraId="0BA4EFDE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y1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2+(i-1)*4);</w:t>
                      </w:r>
                    </w:p>
                    <w:p w14:paraId="5192D23E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x2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3+(i-1)*4);</w:t>
                      </w:r>
                    </w:p>
                    <w:p w14:paraId="08987004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y2 = boxes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:,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4+(i-1)*4);</w:t>
                      </w:r>
                    </w:p>
                    <w:p w14:paraId="5B0DF49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remove unused filters</w:t>
                      </w:r>
                    </w:p>
                    <w:p w14:paraId="416DF67D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del =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find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(x1 == 0) .* (x2 == 0) .* (y1 == 0) .* (y2 == 0)) == 1);</w:t>
                      </w:r>
                    </w:p>
                    <w:p w14:paraId="3295EFE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x1(del) = [];</w:t>
                      </w:r>
                    </w:p>
                    <w:p w14:paraId="3D2055BE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x2(del) = [];</w:t>
                      </w:r>
                    </w:p>
                    <w:p w14:paraId="1C862D0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y1(del) = [];</w:t>
                      </w:r>
                    </w:p>
                    <w:p w14:paraId="627AE2B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y2(del) = [];</w:t>
                      </w:r>
                    </w:p>
                    <w:p w14:paraId="1F58CA5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== 1</w:t>
                      </w:r>
                    </w:p>
                    <w:p w14:paraId="2C57647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c =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r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;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[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160/255 0 0];</w:t>
                      </w:r>
                    </w:p>
                    <w:p w14:paraId="2FB6028C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s =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-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748C7C1D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  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elseif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=  13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+1 ||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== 14+1</w:t>
                      </w:r>
                    </w:p>
                    <w:p w14:paraId="4C825AC6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     c = 'c';</w:t>
                      </w:r>
                    </w:p>
                    <w:p w14:paraId="3FE129AF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     s = '--';</w:t>
                      </w:r>
                    </w:p>
                    <w:p w14:paraId="3C08EA8D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lse</w:t>
                      </w:r>
                    </w:p>
                    <w:p w14:paraId="3D1B041B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c =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b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50795454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  s =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-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;</w:t>
                      </w:r>
                    </w:p>
                    <w:p w14:paraId="59A4F02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279E1FF9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c = colors{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i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};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ADDED THIS LINE set color to be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realtive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to current box</w:t>
                      </w:r>
                    </w:p>
                    <w:p w14:paraId="783D6D7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 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line(</w:t>
                      </w:r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[x1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x1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x2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x2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x1]', [y1 y2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y2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y1 y1]'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color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c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linewidth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cwidth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, </w:t>
                      </w:r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linestyle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A020F0"/>
                          <w:sz w:val="12"/>
                          <w:szCs w:val="20"/>
                        </w:rPr>
                        <w:t>'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, s);</w:t>
                      </w:r>
                    </w:p>
                    <w:p w14:paraId="59005E7D" w14:textId="13612416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gramStart"/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  <w:proofErr w:type="spellEnd"/>
                      <w:proofErr w:type="gram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;  </w:t>
                      </w: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7E35CCA1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 xml:space="preserve"> </w:t>
                      </w:r>
                    </w:p>
                    <w:p w14:paraId="70F839EA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% save to pdf</w:t>
                      </w:r>
                    </w:p>
                    <w:p w14:paraId="7DD2C8E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if</w:t>
                      </w: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print</w:t>
                      </w:r>
                    </w:p>
                    <w:p w14:paraId="1A7252B6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% requires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>export_fig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228B22"/>
                          <w:sz w:val="12"/>
                          <w:szCs w:val="20"/>
                        </w:rPr>
                        <w:t xml:space="preserve"> from http://www.mathworks.com/matlabcentral/fileexchange/23629-exportfig</w:t>
                      </w:r>
                    </w:p>
                    <w:p w14:paraId="2EDBCF4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 xml:space="preserve">  </w:t>
                      </w:r>
                      <w:proofErr w:type="spellStart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export_fig</w:t>
                      </w:r>
                      <w:proofErr w:type="spellEnd"/>
                      <w:r w:rsidRPr="009F1BB7">
                        <w:rPr>
                          <w:rFonts w:ascii="Courier New" w:hAnsi="Courier New" w:cs="Courier New"/>
                          <w:color w:val="000000"/>
                          <w:sz w:val="12"/>
                          <w:szCs w:val="20"/>
                        </w:rPr>
                        <w:t>([out]);</w:t>
                      </w:r>
                    </w:p>
                    <w:p w14:paraId="41ABDBB7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  <w:r w:rsidRPr="009F1BB7">
                        <w:rPr>
                          <w:rFonts w:ascii="Courier New" w:hAnsi="Courier New" w:cs="Courier New"/>
                          <w:color w:val="0000FF"/>
                          <w:sz w:val="12"/>
                          <w:szCs w:val="20"/>
                        </w:rPr>
                        <w:t>end</w:t>
                      </w:r>
                    </w:p>
                    <w:p w14:paraId="7918DE28" w14:textId="77777777" w:rsidR="009F1BB7" w:rsidRPr="009F1BB7" w:rsidRDefault="009F1BB7" w:rsidP="009F1BB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16"/>
                          <w:szCs w:val="24"/>
                        </w:rPr>
                      </w:pPr>
                    </w:p>
                    <w:p w14:paraId="78383094" w14:textId="6452E285" w:rsidR="009F1BB7" w:rsidRPr="009F1BB7" w:rsidRDefault="009F1BB7">
                      <w:pPr>
                        <w:rPr>
                          <w:sz w:val="1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23E2A" w:rsidRPr="00F83479">
        <w:rPr>
          <w:sz w:val="20"/>
        </w:rPr>
        <w:t xml:space="preserve">The code for this is at the bottom of the code from part A. I also changed the input of </w:t>
      </w:r>
      <w:proofErr w:type="spellStart"/>
      <w:proofErr w:type="gramStart"/>
      <w:r w:rsidR="00023E2A" w:rsidRPr="00F83479">
        <w:rPr>
          <w:sz w:val="20"/>
        </w:rPr>
        <w:t>showBoxes</w:t>
      </w:r>
      <w:proofErr w:type="spellEnd"/>
      <w:r w:rsidR="00023E2A" w:rsidRPr="00F83479">
        <w:rPr>
          <w:sz w:val="20"/>
        </w:rPr>
        <w:t>(</w:t>
      </w:r>
      <w:proofErr w:type="spellStart"/>
      <w:proofErr w:type="gramEnd"/>
      <w:r w:rsidR="00023E2A" w:rsidRPr="00F83479">
        <w:rPr>
          <w:sz w:val="20"/>
        </w:rPr>
        <w:t>im</w:t>
      </w:r>
      <w:proofErr w:type="spellEnd"/>
      <w:r w:rsidR="00023E2A" w:rsidRPr="00F83479">
        <w:rPr>
          <w:sz w:val="20"/>
        </w:rPr>
        <w:t xml:space="preserve">, boxes, </w:t>
      </w:r>
      <w:proofErr w:type="spellStart"/>
      <w:r w:rsidR="00023E2A" w:rsidRPr="00F83479">
        <w:rPr>
          <w:sz w:val="20"/>
        </w:rPr>
        <w:t>colors,out</w:t>
      </w:r>
      <w:proofErr w:type="spellEnd"/>
      <w:r w:rsidR="00023E2A" w:rsidRPr="00F83479">
        <w:rPr>
          <w:sz w:val="20"/>
        </w:rPr>
        <w:t xml:space="preserve">). So that I can send in the colors relative to the boxes. Then in the </w:t>
      </w:r>
      <w:proofErr w:type="spellStart"/>
      <w:r w:rsidR="00023E2A" w:rsidRPr="00F83479">
        <w:rPr>
          <w:sz w:val="20"/>
        </w:rPr>
        <w:t>showboxes</w:t>
      </w:r>
      <w:proofErr w:type="spellEnd"/>
      <w:r w:rsidR="00023E2A" w:rsidRPr="00F83479">
        <w:rPr>
          <w:sz w:val="20"/>
        </w:rPr>
        <w:t xml:space="preserve"> function’s main loop I set c = color{</w:t>
      </w:r>
      <w:proofErr w:type="spellStart"/>
      <w:r w:rsidR="00023E2A" w:rsidRPr="00F83479">
        <w:rPr>
          <w:sz w:val="20"/>
        </w:rPr>
        <w:t>i</w:t>
      </w:r>
      <w:proofErr w:type="spellEnd"/>
      <w:r w:rsidR="00023E2A" w:rsidRPr="00F83479">
        <w:rPr>
          <w:sz w:val="20"/>
        </w:rPr>
        <w:t xml:space="preserve">}. the code is below. </w:t>
      </w:r>
    </w:p>
    <w:p w14:paraId="0BFA380A" w14:textId="3955C75C" w:rsidR="00692520" w:rsidRDefault="00863372" w:rsidP="00692520">
      <w:pPr>
        <w:pStyle w:val="ListParagraph"/>
        <w:numPr>
          <w:ilvl w:val="1"/>
          <w:numId w:val="1"/>
        </w:numPr>
      </w:pPr>
      <w:r>
        <w:lastRenderedPageBreak/>
        <w:t xml:space="preserve">You could try using a sliding window to find detections from current window in next frame, and keep ones that are above a certain similarity threshold. You could also try checking similarity at different level using a gaussian pyramid. </w:t>
      </w:r>
    </w:p>
    <w:p w14:paraId="1A44557A" w14:textId="6F8BE125" w:rsidR="00692520" w:rsidRDefault="00692520" w:rsidP="00692520">
      <w:pPr>
        <w:pStyle w:val="ListParagraph"/>
        <w:numPr>
          <w:ilvl w:val="1"/>
          <w:numId w:val="1"/>
        </w:numPr>
      </w:pPr>
      <w:r>
        <w:t xml:space="preserve">First option would be if there is more than one camera and you have the internal and external camera matrix information. You can compute the 3d word </w:t>
      </w:r>
      <w:r w:rsidR="00863372">
        <w:t>coordinates</w:t>
      </w:r>
      <w:r>
        <w:t xml:space="preserve"> for the cent</w:t>
      </w:r>
      <w:r w:rsidR="00863372">
        <w:t xml:space="preserve">er of the 3d bounding box for each player. See how much that center moves through each frame. This will give you a distance per frame, which you can convert to distance per second depending on how long a frame is. If you have only one camera. You could have the user select the 4 corners of the field, and perform </w:t>
      </w:r>
      <w:proofErr w:type="spellStart"/>
      <w:r w:rsidR="00863372">
        <w:t>homography</w:t>
      </w:r>
      <w:proofErr w:type="spellEnd"/>
      <w:r w:rsidR="00863372">
        <w:t xml:space="preserve"> to get a better representation of distances (like in a2 with the shoe) then you can just find the difference between each center point of detection box between frames, to get distance travelled. </w:t>
      </w:r>
    </w:p>
    <w:p w14:paraId="0FB3DDC3" w14:textId="77777777" w:rsidR="00C40BE6" w:rsidRDefault="00C40BE6" w:rsidP="0033126E">
      <w:pPr>
        <w:pStyle w:val="ListParagraph"/>
        <w:ind w:left="1800"/>
      </w:pPr>
    </w:p>
    <w:p w14:paraId="2006C4EF" w14:textId="1370343C" w:rsidR="00D5152B" w:rsidRDefault="00C62215" w:rsidP="002D5CBD">
      <w:pPr>
        <w:pStyle w:val="ListParagraph"/>
        <w:numPr>
          <w:ilvl w:val="0"/>
          <w:numId w:val="1"/>
        </w:numPr>
      </w:pPr>
      <w:r>
        <w:t>Question 2 – Deep Learning</w:t>
      </w:r>
    </w:p>
    <w:p w14:paraId="5B881512" w14:textId="1D9FECC2" w:rsidR="00C04839" w:rsidRDefault="00902628" w:rsidP="00902628">
      <w:pPr>
        <w:pStyle w:val="ListParagraph"/>
        <w:numPr>
          <w:ilvl w:val="1"/>
          <w:numId w:val="1"/>
        </w:numPr>
      </w:pPr>
      <w:r>
        <w:t xml:space="preserve">Part 2.1 find derivatives </w:t>
      </w:r>
    </w:p>
    <w:p w14:paraId="3F6F9FB8" w14:textId="23A310A3" w:rsidR="00902628" w:rsidRDefault="00902628" w:rsidP="00902628">
      <w:pPr>
        <w:pStyle w:val="ListParagraph"/>
        <w:ind w:left="1800"/>
      </w:pPr>
      <w:r w:rsidRPr="00D14A78">
        <w:rPr>
          <w:position w:val="-220"/>
        </w:rPr>
        <w:object w:dxaOrig="8240" w:dyaOrig="4520" w14:anchorId="310CC1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2pt;height:226pt" o:ole="">
            <v:imagedata r:id="rId8" o:title=""/>
          </v:shape>
          <o:OLEObject Type="Embed" ProgID="Equation.DSMT4" ShapeID="_x0000_i1026" DrawAspect="Content" ObjectID="_1574195148" r:id="rId9"/>
        </w:object>
      </w:r>
    </w:p>
    <w:p w14:paraId="41C20A51" w14:textId="761590EC" w:rsidR="00902628" w:rsidRDefault="004D0437" w:rsidP="00902628">
      <w:pPr>
        <w:pStyle w:val="ListParagraph"/>
        <w:ind w:left="1800"/>
      </w:pPr>
      <w:r w:rsidRPr="00D14A78">
        <w:rPr>
          <w:position w:val="-152"/>
        </w:rPr>
        <w:object w:dxaOrig="8220" w:dyaOrig="3540" w14:anchorId="50E57AE6">
          <v:shape id="_x0000_i1030" type="#_x0000_t75" style="width:411pt;height:177pt" o:ole="">
            <v:imagedata r:id="rId10" o:title=""/>
          </v:shape>
          <o:OLEObject Type="Embed" ProgID="Equation.DSMT4" ShapeID="_x0000_i1030" DrawAspect="Content" ObjectID="_1574195149" r:id="rId11"/>
        </w:object>
      </w:r>
    </w:p>
    <w:p w14:paraId="34659EE1" w14:textId="31D1A8FD" w:rsidR="004D0437" w:rsidRDefault="004D0437" w:rsidP="00902628">
      <w:pPr>
        <w:pStyle w:val="ListParagraph"/>
        <w:ind w:left="1800"/>
      </w:pPr>
      <w:r w:rsidRPr="00D14A78">
        <w:rPr>
          <w:position w:val="-152"/>
        </w:rPr>
        <w:object w:dxaOrig="8500" w:dyaOrig="3540" w14:anchorId="71DC7717">
          <v:shape id="_x0000_i1032" type="#_x0000_t75" style="width:425pt;height:177pt" o:ole="">
            <v:imagedata r:id="rId12" o:title=""/>
          </v:shape>
          <o:OLEObject Type="Embed" ProgID="Equation.DSMT4" ShapeID="_x0000_i1032" DrawAspect="Content" ObjectID="_1574195150" r:id="rId13"/>
        </w:object>
      </w:r>
    </w:p>
    <w:p w14:paraId="52909473" w14:textId="534CC0A9" w:rsidR="00C62215" w:rsidRDefault="00C62215" w:rsidP="00902628">
      <w:pPr>
        <w:ind w:left="1440"/>
      </w:pPr>
    </w:p>
    <w:p w14:paraId="4287E990" w14:textId="183CBFC3" w:rsidR="004D0437" w:rsidRDefault="004D0437" w:rsidP="00902628">
      <w:pPr>
        <w:ind w:left="1440"/>
      </w:pPr>
      <w:r w:rsidRPr="00D14A78">
        <w:rPr>
          <w:position w:val="-152"/>
        </w:rPr>
        <w:object w:dxaOrig="8059" w:dyaOrig="3540" w14:anchorId="1546AD67">
          <v:shape id="_x0000_i1033" type="#_x0000_t75" style="width:402.95pt;height:177pt" o:ole="">
            <v:imagedata r:id="rId14" o:title=""/>
          </v:shape>
          <o:OLEObject Type="Embed" ProgID="Equation.DSMT4" ShapeID="_x0000_i1033" DrawAspect="Content" ObjectID="_1574195151" r:id="rId15"/>
        </w:object>
      </w:r>
    </w:p>
    <w:p w14:paraId="6D954D5D" w14:textId="13C5EB77" w:rsidR="004D0437" w:rsidRDefault="004D0437" w:rsidP="00902628">
      <w:pPr>
        <w:ind w:left="1440"/>
      </w:pPr>
    </w:p>
    <w:p w14:paraId="5F6FAA0D" w14:textId="7961C7D8" w:rsidR="0044650D" w:rsidRDefault="0044650D" w:rsidP="004D0437">
      <w:pPr>
        <w:pStyle w:val="ListParagraph"/>
        <w:numPr>
          <w:ilvl w:val="1"/>
          <w:numId w:val="1"/>
        </w:numPr>
      </w:pPr>
      <w:r>
        <w:t>Question 2.2</w:t>
      </w:r>
    </w:p>
    <w:p w14:paraId="2AE6DF51" w14:textId="741EDF76" w:rsidR="004D0437" w:rsidRDefault="00003B3D" w:rsidP="0044650D">
      <w:pPr>
        <w:pStyle w:val="ListParagraph"/>
        <w:ind w:left="1800"/>
      </w:pPr>
      <w:r>
        <w:rPr>
          <w:noProof/>
        </w:rPr>
        <w:drawing>
          <wp:inline distT="0" distB="0" distL="0" distR="0" wp14:anchorId="7B2D0ADB" wp14:editId="23AADC7B">
            <wp:extent cx="4296228" cy="25187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614" cy="252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77872" w14:textId="1E5A9430" w:rsidR="00003B3D" w:rsidRDefault="00173F5C" w:rsidP="004D0437">
      <w:pPr>
        <w:pStyle w:val="ListParagraph"/>
        <w:numPr>
          <w:ilvl w:val="1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03F6CB30" wp14:editId="472B4501">
            <wp:simplePos x="0" y="0"/>
            <wp:positionH relativeFrom="column">
              <wp:posOffset>-876300</wp:posOffset>
            </wp:positionH>
            <wp:positionV relativeFrom="paragraph">
              <wp:posOffset>247650</wp:posOffset>
            </wp:positionV>
            <wp:extent cx="7687552" cy="8134350"/>
            <wp:effectExtent l="0" t="0" r="889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621" cy="81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B3D">
        <w:t>Question 2.</w:t>
      </w:r>
      <w:r w:rsidR="009F47F0">
        <w:t>3</w:t>
      </w:r>
      <w:bookmarkStart w:id="0" w:name="_GoBack"/>
      <w:bookmarkEnd w:id="0"/>
      <w:r w:rsidR="00003B3D">
        <w:t xml:space="preserve"> &amp; 2.4 </w:t>
      </w:r>
    </w:p>
    <w:p w14:paraId="5A717688" w14:textId="53EFB430" w:rsidR="00003B3D" w:rsidRDefault="00003B3D" w:rsidP="00003B3D">
      <w:pPr>
        <w:pStyle w:val="ListParagraph"/>
      </w:pPr>
    </w:p>
    <w:p w14:paraId="39FA829C" w14:textId="32164714" w:rsidR="00003B3D" w:rsidRDefault="00003B3D" w:rsidP="00003B3D"/>
    <w:sectPr w:rsidR="00003B3D" w:rsidSect="00687029">
      <w:pgSz w:w="12240" w:h="15840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0E58E6"/>
    <w:multiLevelType w:val="hybridMultilevel"/>
    <w:tmpl w:val="6A26C418"/>
    <w:lvl w:ilvl="0" w:tplc="10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FCB"/>
    <w:rsid w:val="00003B3D"/>
    <w:rsid w:val="00023E2A"/>
    <w:rsid w:val="000D7C6B"/>
    <w:rsid w:val="00173F5C"/>
    <w:rsid w:val="002D5CBD"/>
    <w:rsid w:val="0033126E"/>
    <w:rsid w:val="0044650D"/>
    <w:rsid w:val="004D0437"/>
    <w:rsid w:val="00552C8D"/>
    <w:rsid w:val="0068029B"/>
    <w:rsid w:val="00687029"/>
    <w:rsid w:val="00692520"/>
    <w:rsid w:val="00863372"/>
    <w:rsid w:val="00902628"/>
    <w:rsid w:val="00935742"/>
    <w:rsid w:val="00964F45"/>
    <w:rsid w:val="009F1BB7"/>
    <w:rsid w:val="009F47F0"/>
    <w:rsid w:val="00B86BB7"/>
    <w:rsid w:val="00BD6FCB"/>
    <w:rsid w:val="00C04839"/>
    <w:rsid w:val="00C40BE6"/>
    <w:rsid w:val="00C62215"/>
    <w:rsid w:val="00CF5B12"/>
    <w:rsid w:val="00D5152B"/>
    <w:rsid w:val="00ED0778"/>
    <w:rsid w:val="00F83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05540A"/>
  <w15:chartTrackingRefBased/>
  <w15:docId w15:val="{42A1708D-AF32-412F-A063-2D401C7B6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F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6FCB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687029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687029"/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Student Number: 1000597687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3</TotalTime>
  <Pages>8</Pages>
  <Words>410</Words>
  <Characters>234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C420</vt:lpstr>
    </vt:vector>
  </TitlesOfParts>
  <Company/>
  <LinksUpToDate>false</LinksUpToDate>
  <CharactersWithSpaces>2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420</dc:title>
  <dc:subject>Assignment 5</dc:subject>
  <dc:creator>December 6, 2017</dc:creator>
  <cp:keywords/>
  <dc:description/>
  <cp:lastModifiedBy>Vibhavi Peiris</cp:lastModifiedBy>
  <cp:revision>14</cp:revision>
  <cp:lastPrinted>2017-12-08T04:36:00Z</cp:lastPrinted>
  <dcterms:created xsi:type="dcterms:W3CDTF">2017-12-04T06:42:00Z</dcterms:created>
  <dcterms:modified xsi:type="dcterms:W3CDTF">2017-12-08T04:39:00Z</dcterms:modified>
</cp:coreProperties>
</file>